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emf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6" Type="http://schemas.openxmlformats.org/officeDocument/2006/relationships/custom-properties" Target="docProps/custom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34A3923" w14:textId="77777777" w:rsidR="00252D78" w:rsidRDefault="00252D78" w:rsidP="00B26540">
      <w:pPr>
        <w:tabs>
          <w:tab w:val="center" w:pos="4536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tbl>
      <w:tblPr>
        <w:tblStyle w:val="TabloKlavuzu"/>
        <w:tblW w:w="991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2"/>
        <w:gridCol w:w="2126"/>
      </w:tblGrid>
      <w:tr w:rsidR="00252D78" w14:paraId="431F24F7" w14:textId="77777777" w:rsidTr="00FF0BEC">
        <w:tc>
          <w:tcPr>
            <w:tcW w:w="7792" w:type="dxa"/>
          </w:tcPr>
          <w:p w14:paraId="756E7D14" w14:textId="30A40270" w:rsidR="00252D78" w:rsidRPr="00252D78" w:rsidRDefault="00275B81" w:rsidP="00275B81">
            <w:pPr>
              <w:tabs>
                <w:tab w:val="center" w:pos="4536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</w:t>
            </w:r>
            <w:r w:rsidR="00252D78" w:rsidRPr="00252D78">
              <w:rPr>
                <w:rFonts w:ascii="Times New Roman" w:hAnsi="Times New Roman" w:cs="Times New Roman"/>
                <w:b/>
                <w:sz w:val="24"/>
                <w:szCs w:val="24"/>
              </w:rPr>
              <w:t>T.C.</w:t>
            </w:r>
          </w:p>
          <w:p w14:paraId="2AC1640C" w14:textId="728ADA7B" w:rsidR="00252D78" w:rsidRDefault="00252D78" w:rsidP="00275B81">
            <w:pPr>
              <w:tabs>
                <w:tab w:val="center" w:pos="4536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2D78">
              <w:rPr>
                <w:rFonts w:ascii="Times New Roman" w:hAnsi="Times New Roman" w:cs="Times New Roman"/>
                <w:b/>
                <w:sz w:val="24"/>
                <w:szCs w:val="24"/>
              </w:rPr>
              <w:t>SAMSUN ÜNİVERSİTESİ</w:t>
            </w:r>
          </w:p>
          <w:p w14:paraId="53EC9233" w14:textId="747F1B4F" w:rsidR="00252D78" w:rsidRPr="00252D78" w:rsidRDefault="00252D78" w:rsidP="00275B81">
            <w:pPr>
              <w:tabs>
                <w:tab w:val="center" w:pos="4536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ÜHENDİSLİK </w:t>
            </w:r>
            <w:r w:rsidR="00235D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ve DOĞA BİLİMLERİ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AKÜLTESİ</w:t>
            </w:r>
          </w:p>
          <w:p w14:paraId="33B09D7D" w14:textId="406635F7" w:rsidR="00235DBD" w:rsidRDefault="00252D78" w:rsidP="00275B81">
            <w:pPr>
              <w:tabs>
                <w:tab w:val="center" w:pos="4536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2D78">
              <w:rPr>
                <w:rFonts w:ascii="Times New Roman" w:hAnsi="Times New Roman" w:cs="Times New Roman"/>
                <w:b/>
                <w:sz w:val="24"/>
                <w:szCs w:val="24"/>
              </w:rPr>
              <w:t>YAZILIM MÜHENDİSLİĞİ BÖLÜMÜ</w:t>
            </w:r>
          </w:p>
        </w:tc>
        <w:tc>
          <w:tcPr>
            <w:tcW w:w="2126" w:type="dxa"/>
          </w:tcPr>
          <w:p w14:paraId="1996A405" w14:textId="1CD9E6B5" w:rsidR="00252D78" w:rsidRDefault="00252D78" w:rsidP="00235DBD">
            <w:pPr>
              <w:tabs>
                <w:tab w:val="center" w:pos="453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tr-TR"/>
              </w:rPr>
              <w:drawing>
                <wp:inline distT="0" distB="0" distL="0" distR="0" wp14:anchorId="6E747276" wp14:editId="0458085D">
                  <wp:extent cx="1173480" cy="923689"/>
                  <wp:effectExtent l="0" t="0" r="7620" b="0"/>
                  <wp:docPr id="2" name="Resi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Adsız.jp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6365" cy="9495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6ADDD4" w14:textId="68026EEC" w:rsidR="00252D78" w:rsidRDefault="000C4244" w:rsidP="00235DBD">
      <w:pPr>
        <w:tabs>
          <w:tab w:val="center" w:pos="482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OMAT301 </w:t>
      </w:r>
      <w:r w:rsidR="00252D78" w:rsidRPr="00FF0BEC">
        <w:rPr>
          <w:rFonts w:ascii="Times New Roman" w:hAnsi="Times New Roman" w:cs="Times New Roman"/>
          <w:b/>
          <w:sz w:val="24"/>
          <w:szCs w:val="24"/>
        </w:rPr>
        <w:t>NÜMERİK YÖ</w:t>
      </w:r>
      <w:r w:rsidR="00FF0BEC" w:rsidRPr="00FF0BEC">
        <w:rPr>
          <w:rFonts w:ascii="Times New Roman" w:hAnsi="Times New Roman" w:cs="Times New Roman"/>
          <w:b/>
          <w:sz w:val="24"/>
          <w:szCs w:val="24"/>
        </w:rPr>
        <w:t>N</w:t>
      </w:r>
      <w:r w:rsidR="00252D78" w:rsidRPr="00FF0BEC">
        <w:rPr>
          <w:rFonts w:ascii="Times New Roman" w:hAnsi="Times New Roman" w:cs="Times New Roman"/>
          <w:b/>
          <w:sz w:val="24"/>
          <w:szCs w:val="24"/>
        </w:rPr>
        <w:t>TEMLER</w:t>
      </w:r>
      <w:r w:rsidR="00FF0BEC" w:rsidRPr="00FF0B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52D78" w:rsidRPr="00FF0BEC">
        <w:rPr>
          <w:rFonts w:ascii="Times New Roman" w:hAnsi="Times New Roman" w:cs="Times New Roman"/>
          <w:b/>
          <w:sz w:val="24"/>
          <w:szCs w:val="24"/>
        </w:rPr>
        <w:t>ARASINAV SORULARI</w:t>
      </w:r>
    </w:p>
    <w:p w14:paraId="47C9321D" w14:textId="5CD57EC5" w:rsidR="00FF0BEC" w:rsidRPr="00FF0BEC" w:rsidRDefault="00760C57" w:rsidP="00FF0BEC">
      <w:pPr>
        <w:tabs>
          <w:tab w:val="center" w:pos="4820"/>
        </w:tabs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FF0BEC">
        <w:rPr>
          <w:rFonts w:ascii="Times New Roman" w:hAnsi="Times New Roman" w:cs="Times New Roman"/>
          <w:b/>
          <w:sz w:val="24"/>
          <w:szCs w:val="24"/>
        </w:rPr>
        <w:t xml:space="preserve">Adı:  </w:t>
      </w:r>
      <w:r w:rsidR="00FF0BEC" w:rsidRPr="00FF0BE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End"/>
      <w:r w:rsidR="00FF0BEC" w:rsidRPr="00FF0BEC">
        <w:rPr>
          <w:rFonts w:ascii="Times New Roman" w:hAnsi="Times New Roman" w:cs="Times New Roman"/>
          <w:b/>
          <w:sz w:val="24"/>
          <w:szCs w:val="24"/>
        </w:rPr>
        <w:t xml:space="preserve">                           </w:t>
      </w:r>
      <w:r w:rsidR="00FF0BEC">
        <w:rPr>
          <w:rFonts w:ascii="Times New Roman" w:hAnsi="Times New Roman" w:cs="Times New Roman"/>
          <w:b/>
          <w:sz w:val="24"/>
          <w:szCs w:val="24"/>
        </w:rPr>
        <w:tab/>
      </w:r>
      <w:r w:rsidR="00FF0BEC" w:rsidRPr="00FF0BEC">
        <w:rPr>
          <w:rFonts w:ascii="Times New Roman" w:hAnsi="Times New Roman" w:cs="Times New Roman"/>
          <w:b/>
          <w:sz w:val="24"/>
          <w:szCs w:val="24"/>
        </w:rPr>
        <w:t xml:space="preserve"> Soyadı:                                  No:</w:t>
      </w:r>
    </w:p>
    <w:p w14:paraId="4A00931C" w14:textId="77777777" w:rsidR="00FD501D" w:rsidRPr="00760C57" w:rsidRDefault="00FD501D" w:rsidP="00FD501D">
      <w:pPr>
        <w:spacing w:after="2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0C57">
        <w:rPr>
          <w:rFonts w:ascii="Times New Roman" w:hAnsi="Times New Roman" w:cs="Times New Roman"/>
          <w:b/>
          <w:sz w:val="24"/>
          <w:szCs w:val="24"/>
        </w:rPr>
        <w:t xml:space="preserve">S-1) </w:t>
      </w:r>
      <w:r w:rsidRPr="00760C57">
        <w:rPr>
          <w:rFonts w:ascii="Times New Roman" w:eastAsia="Calibri" w:hAnsi="Times New Roman" w:cs="Times New Roman"/>
          <w:sz w:val="24"/>
          <w:szCs w:val="24"/>
        </w:rPr>
        <w:t>Düzlemde yörünge çizen bir roketin hareketi</w:t>
      </w:r>
    </w:p>
    <w:p w14:paraId="131887B2" w14:textId="77777777" w:rsidR="00FD501D" w:rsidRPr="00FD501D" w:rsidRDefault="00FD501D" w:rsidP="00FD501D">
      <w:pPr>
        <w:spacing w:after="200" w:line="240" w:lineRule="auto"/>
        <w:ind w:left="644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D501D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220" w:dyaOrig="680" w14:anchorId="4A20C4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5pt;height:33.5pt" o:ole="">
            <v:imagedata r:id="rId9" o:title=""/>
          </v:shape>
          <o:OLEObject Type="Embed" ProgID="Equation.DSMT4" ShapeID="_x0000_i1025" DrawAspect="Content" ObjectID="_1792914844" r:id="rId10"/>
        </w:object>
      </w:r>
      <w:r w:rsidRPr="00FD501D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F1A6812" w14:textId="77777777" w:rsidR="00FD501D" w:rsidRPr="00760C57" w:rsidRDefault="00FD501D" w:rsidP="00760C57">
      <w:pPr>
        <w:spacing w:after="200" w:line="240" w:lineRule="auto"/>
        <w:ind w:left="644" w:hanging="644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FD501D">
        <w:rPr>
          <w:rFonts w:ascii="Times New Roman" w:eastAsia="Calibri" w:hAnsi="Times New Roman" w:cs="Times New Roman"/>
          <w:sz w:val="24"/>
          <w:szCs w:val="24"/>
        </w:rPr>
        <w:t xml:space="preserve">bağıntısı ile hesaplanmaktadır. Burada </w:t>
      </w:r>
      <w:r w:rsidRPr="00FD501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00" w:dyaOrig="320" w14:anchorId="661C5AD1">
          <v:shape id="_x0000_i1026" type="#_x0000_t75" style="width:35.5pt;height:15.5pt" o:ole="">
            <v:imagedata r:id="rId11" o:title=""/>
          </v:shape>
          <o:OLEObject Type="Embed" ProgID="Equation.DSMT4" ShapeID="_x0000_i1026" DrawAspect="Content" ObjectID="_1792914845" r:id="rId12"/>
        </w:object>
      </w:r>
      <w:r w:rsidRPr="00FD501D">
        <w:rPr>
          <w:rFonts w:ascii="Times New Roman" w:eastAsia="Calibri" w:hAnsi="Times New Roman" w:cs="Times New Roman"/>
          <w:sz w:val="24"/>
          <w:szCs w:val="24"/>
        </w:rPr>
        <w:t xml:space="preserve"> iken </w:t>
      </w:r>
      <w:r w:rsidRPr="00FD501D">
        <w:rPr>
          <w:rFonts w:ascii="Times New Roman" w:eastAsia="Calibri" w:hAnsi="Times New Roman" w:cs="Times New Roman"/>
          <w:position w:val="-6"/>
          <w:sz w:val="24"/>
          <w:szCs w:val="24"/>
        </w:rPr>
        <w:object w:dxaOrig="859" w:dyaOrig="279" w14:anchorId="68D5003B">
          <v:shape id="_x0000_i1027" type="#_x0000_t75" style="width:42.5pt;height:14.5pt" o:ole="">
            <v:imagedata r:id="rId13" o:title=""/>
          </v:shape>
          <o:OLEObject Type="Embed" ProgID="Equation.DSMT4" ShapeID="_x0000_i1027" DrawAspect="Content" ObjectID="_1792914846" r:id="rId14"/>
        </w:object>
      </w:r>
      <w:r w:rsidRPr="00FD501D">
        <w:rPr>
          <w:rFonts w:ascii="Times New Roman" w:eastAsia="Calibri" w:hAnsi="Times New Roman" w:cs="Times New Roman"/>
          <w:sz w:val="24"/>
          <w:szCs w:val="24"/>
        </w:rPr>
        <w:t xml:space="preserve"> olduğu biliniyor. </w:t>
      </w:r>
    </w:p>
    <w:p w14:paraId="3C60797E" w14:textId="660A66B9" w:rsidR="00FD501D" w:rsidRPr="00760C57" w:rsidRDefault="00FD501D" w:rsidP="00760C57">
      <w:pPr>
        <w:spacing w:after="20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FD501D">
        <w:rPr>
          <w:rFonts w:ascii="Times New Roman" w:eastAsia="Calibri" w:hAnsi="Times New Roman" w:cs="Times New Roman"/>
          <w:sz w:val="24"/>
          <w:szCs w:val="24"/>
        </w:rPr>
        <w:t>Ayrıca</w:t>
      </w:r>
      <w:r w:rsidRPr="00760C5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FD501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00" w:dyaOrig="360" w14:anchorId="4E76BE62">
          <v:shape id="_x0000_i1028" type="#_x0000_t75" style="width:69.5pt;height:18pt" o:ole="">
            <v:imagedata r:id="rId15" o:title=""/>
          </v:shape>
          <o:OLEObject Type="Embed" ProgID="Equation.DSMT4" ShapeID="_x0000_i1028" DrawAspect="Content" ObjectID="_1792914847" r:id="rId16"/>
        </w:object>
      </w:r>
      <w:r w:rsidRPr="00FD501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FD501D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200" w:dyaOrig="360" w14:anchorId="3C72A578">
          <v:shape id="_x0000_i1029" type="#_x0000_t75" style="width:60pt;height:18pt" o:ole="">
            <v:imagedata r:id="rId17" o:title=""/>
          </v:shape>
          <o:OLEObject Type="Embed" ProgID="Equation.DSMT4" ShapeID="_x0000_i1029" DrawAspect="Content" ObjectID="_1792914848" r:id="rId18"/>
        </w:object>
      </w:r>
      <w:r w:rsidRPr="00FD501D">
        <w:rPr>
          <w:rFonts w:ascii="Times New Roman" w:eastAsia="Calibri" w:hAnsi="Times New Roman" w:cs="Times New Roman"/>
          <w:sz w:val="24"/>
          <w:szCs w:val="24"/>
        </w:rPr>
        <w:t xml:space="preserve"> olduğuna göre </w:t>
      </w:r>
      <w:r w:rsidRPr="00FD501D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60" w:dyaOrig="360" w14:anchorId="1542CDB4">
          <v:shape id="_x0000_i1030" type="#_x0000_t75" style="width:12.5pt;height:18pt" o:ole="">
            <v:imagedata r:id="rId19" o:title=""/>
          </v:shape>
          <o:OLEObject Type="Embed" ProgID="Equation.DSMT4" ShapeID="_x0000_i1030" DrawAspect="Content" ObjectID="_1792914849" r:id="rId20"/>
        </w:object>
      </w:r>
      <w:r w:rsidRPr="00FD501D">
        <w:rPr>
          <w:rFonts w:ascii="Times New Roman" w:eastAsia="Calibri" w:hAnsi="Times New Roman" w:cs="Times New Roman"/>
          <w:sz w:val="24"/>
          <w:szCs w:val="24"/>
        </w:rPr>
        <w:t xml:space="preserve">  değerini </w:t>
      </w:r>
      <w:r w:rsidRPr="00FD501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 w14:anchorId="3EDA3574">
          <v:shape id="_x0000_i1031" type="#_x0000_t75" style="width:20.5pt;height:14.5pt" o:ole="">
            <v:imagedata r:id="rId21" o:title=""/>
          </v:shape>
          <o:OLEObject Type="Embed" ProgID="Equation.DSMT4" ShapeID="_x0000_i1031" DrawAspect="Content" ObjectID="_1792914850" r:id="rId22"/>
        </w:object>
      </w:r>
      <w:r w:rsidRPr="00FD501D">
        <w:rPr>
          <w:rFonts w:ascii="Times New Roman" w:eastAsia="Calibri" w:hAnsi="Times New Roman" w:cs="Times New Roman"/>
          <w:sz w:val="24"/>
          <w:szCs w:val="24"/>
        </w:rPr>
        <w:t xml:space="preserve"> ile </w:t>
      </w:r>
      <w:r w:rsidRPr="00FD501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 w14:anchorId="54416C6B">
          <v:shape id="_x0000_i1032" type="#_x0000_t75" style="width:20.5pt;height:14.5pt" o:ole="">
            <v:imagedata r:id="rId23" o:title=""/>
          </v:shape>
          <o:OLEObject Type="Embed" ProgID="Equation.DSMT4" ShapeID="_x0000_i1032" DrawAspect="Content" ObjectID="_1792914851" r:id="rId24"/>
        </w:object>
      </w:r>
      <w:r w:rsidRPr="00FD501D">
        <w:rPr>
          <w:rFonts w:ascii="Times New Roman" w:eastAsia="Calibri" w:hAnsi="Times New Roman" w:cs="Times New Roman"/>
          <w:sz w:val="24"/>
          <w:szCs w:val="24"/>
        </w:rPr>
        <w:t xml:space="preserve"> arasında </w:t>
      </w:r>
      <w:r w:rsidR="00691A41">
        <w:rPr>
          <w:rFonts w:ascii="Times New Roman" w:eastAsia="Calibri" w:hAnsi="Times New Roman" w:cs="Times New Roman"/>
          <w:sz w:val="24"/>
          <w:szCs w:val="24"/>
        </w:rPr>
        <w:t>ikiye bölme</w:t>
      </w:r>
      <w:r w:rsidRPr="00FD501D">
        <w:rPr>
          <w:rFonts w:ascii="Times New Roman" w:eastAsia="Calibri" w:hAnsi="Times New Roman" w:cs="Times New Roman"/>
          <w:sz w:val="24"/>
          <w:szCs w:val="24"/>
        </w:rPr>
        <w:t xml:space="preserve"> metodu</w:t>
      </w:r>
      <w:r w:rsidRPr="00760C5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FD501D">
        <w:rPr>
          <w:rFonts w:ascii="Times New Roman" w:eastAsia="Calibri" w:hAnsi="Times New Roman" w:cs="Times New Roman"/>
          <w:sz w:val="24"/>
          <w:szCs w:val="24"/>
        </w:rPr>
        <w:t xml:space="preserve">ile bağıl yüzde hata </w:t>
      </w:r>
      <w:r w:rsidRPr="00FD501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0" w14:anchorId="6CE9376F">
          <v:shape id="_x0000_i1033" type="#_x0000_t75" style="width:45pt;height:20.5pt" o:ole="">
            <v:imagedata r:id="rId25" o:title=""/>
          </v:shape>
          <o:OLEObject Type="Embed" ProgID="Equation.DSMT4" ShapeID="_x0000_i1033" DrawAspect="Content" ObjectID="_1792914852" r:id="rId26"/>
        </w:object>
      </w:r>
      <w:r w:rsidRPr="00FD501D">
        <w:rPr>
          <w:rFonts w:ascii="Times New Roman" w:eastAsia="Calibri" w:hAnsi="Times New Roman" w:cs="Times New Roman"/>
          <w:sz w:val="24"/>
          <w:szCs w:val="24"/>
        </w:rPr>
        <w:t xml:space="preserve">  olacak şekilde bulunuz.</w:t>
      </w:r>
      <w:r w:rsidR="00760C57" w:rsidRPr="00760C5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60C57" w:rsidRPr="00760C57">
        <w:rPr>
          <w:rFonts w:ascii="Times New Roman" w:eastAsia="Calibri" w:hAnsi="Times New Roman" w:cs="Times New Roman"/>
          <w:b/>
          <w:bCs/>
          <w:sz w:val="24"/>
          <w:szCs w:val="24"/>
        </w:rPr>
        <w:t>(20p)</w:t>
      </w:r>
    </w:p>
    <w:p w14:paraId="7CE95800" w14:textId="541F0571" w:rsidR="00252D78" w:rsidRPr="00760C57" w:rsidRDefault="00252D78" w:rsidP="00760C57">
      <w:pPr>
        <w:rPr>
          <w:rFonts w:ascii="Times New Roman" w:hAnsi="Times New Roman" w:cs="Times New Roman"/>
          <w:b/>
          <w:sz w:val="24"/>
          <w:szCs w:val="24"/>
        </w:rPr>
      </w:pPr>
      <w:r w:rsidRPr="00760C57">
        <w:rPr>
          <w:rFonts w:ascii="Times New Roman" w:hAnsi="Times New Roman" w:cs="Times New Roman"/>
          <w:b/>
          <w:sz w:val="24"/>
          <w:szCs w:val="24"/>
        </w:rPr>
        <w:t xml:space="preserve">S-2)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2</m:t>
        </m:r>
      </m:oMath>
      <w:r w:rsidRPr="00760C57">
        <w:rPr>
          <w:rFonts w:ascii="Times New Roman" w:hAnsi="Times New Roman" w:cs="Times New Roman"/>
          <w:sz w:val="24"/>
          <w:szCs w:val="24"/>
        </w:rPr>
        <w:t xml:space="preserve">  fonksiyonunun kökünü,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3</m:t>
        </m:r>
      </m:oMath>
      <w:r w:rsidRPr="00760C57">
        <w:rPr>
          <w:rFonts w:ascii="Times New Roman" w:hAnsi="Times New Roman" w:cs="Times New Roman"/>
          <w:sz w:val="24"/>
          <w:szCs w:val="24"/>
        </w:rPr>
        <w:t xml:space="preserve"> başlangıç şartı ile </w:t>
      </w:r>
      <w:r w:rsidRPr="00760C57">
        <w:rPr>
          <w:rFonts w:ascii="Times New Roman" w:hAnsi="Times New Roman" w:cs="Times New Roman"/>
          <w:b/>
          <w:sz w:val="24"/>
          <w:szCs w:val="24"/>
        </w:rPr>
        <w:t xml:space="preserve">Newton – </w:t>
      </w:r>
      <w:proofErr w:type="spellStart"/>
      <w:r w:rsidRPr="00760C57">
        <w:rPr>
          <w:rFonts w:ascii="Times New Roman" w:hAnsi="Times New Roman" w:cs="Times New Roman"/>
          <w:b/>
          <w:sz w:val="24"/>
          <w:szCs w:val="24"/>
        </w:rPr>
        <w:t>Raphson</w:t>
      </w:r>
      <w:proofErr w:type="spellEnd"/>
      <w:r w:rsidRPr="00760C57">
        <w:rPr>
          <w:rFonts w:ascii="Times New Roman" w:hAnsi="Times New Roman" w:cs="Times New Roman"/>
          <w:sz w:val="24"/>
          <w:szCs w:val="24"/>
        </w:rPr>
        <w:t xml:space="preserve"> metoduyla </w:t>
      </w:r>
      <w:r w:rsidR="00A848EA" w:rsidRPr="00760C57">
        <w:rPr>
          <w:rFonts w:ascii="Times New Roman" w:hAnsi="Times New Roman" w:cs="Times New Roman"/>
          <w:sz w:val="24"/>
          <w:szCs w:val="24"/>
        </w:rPr>
        <w:t>üç iterasyon ile hesaplayınız</w:t>
      </w:r>
      <w:r w:rsidRPr="00760C57">
        <w:rPr>
          <w:rFonts w:ascii="Times New Roman" w:hAnsi="Times New Roman" w:cs="Times New Roman"/>
          <w:sz w:val="24"/>
          <w:szCs w:val="24"/>
        </w:rPr>
        <w:t xml:space="preserve">. </w:t>
      </w:r>
      <w:r w:rsidRPr="00760C57">
        <w:rPr>
          <w:rFonts w:ascii="Times New Roman" w:hAnsi="Times New Roman" w:cs="Times New Roman"/>
          <w:b/>
          <w:sz w:val="24"/>
          <w:szCs w:val="24"/>
        </w:rPr>
        <w:t>(2</w:t>
      </w:r>
      <w:r w:rsidR="00760C57" w:rsidRPr="00760C57">
        <w:rPr>
          <w:rFonts w:ascii="Times New Roman" w:hAnsi="Times New Roman" w:cs="Times New Roman"/>
          <w:b/>
          <w:sz w:val="24"/>
          <w:szCs w:val="24"/>
        </w:rPr>
        <w:t>0</w:t>
      </w:r>
      <w:r w:rsidRPr="00760C57">
        <w:rPr>
          <w:rFonts w:ascii="Times New Roman" w:hAnsi="Times New Roman" w:cs="Times New Roman"/>
          <w:b/>
          <w:sz w:val="24"/>
          <w:szCs w:val="24"/>
        </w:rPr>
        <w:t>p)</w:t>
      </w:r>
    </w:p>
    <w:p w14:paraId="1EE1EA1E" w14:textId="67D19BD7" w:rsidR="00252D78" w:rsidRPr="00760C57" w:rsidRDefault="00252D78" w:rsidP="00760C57">
      <w:pPr>
        <w:rPr>
          <w:rFonts w:ascii="Times New Roman" w:hAnsi="Times New Roman" w:cs="Times New Roman"/>
          <w:b/>
          <w:sz w:val="24"/>
          <w:szCs w:val="24"/>
        </w:rPr>
      </w:pPr>
      <w:r w:rsidRPr="00760C57">
        <w:rPr>
          <w:rFonts w:ascii="Times New Roman" w:hAnsi="Times New Roman" w:cs="Times New Roman"/>
          <w:b/>
          <w:sz w:val="24"/>
          <w:szCs w:val="24"/>
        </w:rPr>
        <w:t xml:space="preserve">S-3)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4.5x-2cosx</m:t>
        </m:r>
      </m:oMath>
      <w:r w:rsidRPr="00760C57">
        <w:rPr>
          <w:rFonts w:ascii="Times New Roman" w:hAnsi="Times New Roman" w:cs="Times New Roman"/>
          <w:sz w:val="24"/>
          <w:szCs w:val="24"/>
        </w:rPr>
        <w:t xml:space="preserve"> fonksiyonunu </w:t>
      </w:r>
      <w:r w:rsidRPr="00760C57">
        <w:rPr>
          <w:rFonts w:ascii="Times New Roman" w:hAnsi="Times New Roman" w:cs="Times New Roman"/>
          <w:b/>
          <w:sz w:val="24"/>
          <w:szCs w:val="24"/>
        </w:rPr>
        <w:t xml:space="preserve">Basit </w:t>
      </w:r>
      <w:r w:rsidR="000C4244" w:rsidRPr="00760C57">
        <w:rPr>
          <w:rFonts w:ascii="Times New Roman" w:hAnsi="Times New Roman" w:cs="Times New Roman"/>
          <w:b/>
          <w:sz w:val="24"/>
          <w:szCs w:val="24"/>
        </w:rPr>
        <w:t>İterasyon</w:t>
      </w:r>
      <w:r w:rsidRPr="00760C5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60C57">
        <w:rPr>
          <w:rFonts w:ascii="Times New Roman" w:hAnsi="Times New Roman" w:cs="Times New Roman"/>
          <w:sz w:val="24"/>
          <w:szCs w:val="24"/>
        </w:rPr>
        <w:t>metod</w:t>
      </w:r>
      <w:r w:rsidR="000C4244" w:rsidRPr="00760C57">
        <w:rPr>
          <w:rFonts w:ascii="Times New Roman" w:hAnsi="Times New Roman" w:cs="Times New Roman"/>
          <w:sz w:val="24"/>
          <w:szCs w:val="24"/>
        </w:rPr>
        <w:t>u</w:t>
      </w:r>
      <w:r w:rsidRPr="00760C5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60C57">
        <w:rPr>
          <w:rFonts w:ascii="Times New Roman" w:hAnsi="Times New Roman" w:cs="Times New Roman"/>
          <w:sz w:val="24"/>
          <w:szCs w:val="24"/>
        </w:rPr>
        <w:t xml:space="preserve">ile çözebilmek için, </w:t>
      </w:r>
    </w:p>
    <w:p w14:paraId="5BDF4CF3" w14:textId="244774E1" w:rsidR="00252D78" w:rsidRPr="00760C57" w:rsidRDefault="00252D78" w:rsidP="00760C57">
      <w:pPr>
        <w:rPr>
          <w:rFonts w:ascii="Times New Roman" w:hAnsi="Times New Roman" w:cs="Times New Roman"/>
          <w:b/>
          <w:sz w:val="24"/>
          <w:szCs w:val="24"/>
        </w:rPr>
      </w:pPr>
      <w:r w:rsidRPr="00760C57">
        <w:rPr>
          <w:rFonts w:ascii="Times New Roman" w:hAnsi="Times New Roman" w:cs="Times New Roman"/>
          <w:sz w:val="24"/>
          <w:szCs w:val="24"/>
        </w:rPr>
        <w:t xml:space="preserve">İterasyon formülünü, başlangıç şartının </w:t>
      </w:r>
      <w:r w:rsidRPr="00760C57">
        <w:rPr>
          <w:rFonts w:ascii="Times New Roman" w:hAnsi="Times New Roman" w:cs="Times New Roman"/>
          <w:b/>
          <w:bCs/>
          <w:sz w:val="24"/>
          <w:szCs w:val="24"/>
        </w:rPr>
        <w:t>0.1</w:t>
      </w:r>
      <w:r w:rsidRPr="00760C57">
        <w:rPr>
          <w:rFonts w:ascii="Times New Roman" w:hAnsi="Times New Roman" w:cs="Times New Roman"/>
          <w:sz w:val="24"/>
          <w:szCs w:val="24"/>
        </w:rPr>
        <w:t xml:space="preserve"> olması durumunda belirleyiniz. </w:t>
      </w:r>
      <w:r w:rsidRPr="00760C57">
        <w:rPr>
          <w:rFonts w:ascii="Times New Roman" w:hAnsi="Times New Roman" w:cs="Times New Roman"/>
          <w:b/>
          <w:sz w:val="24"/>
          <w:szCs w:val="24"/>
        </w:rPr>
        <w:t>(</w:t>
      </w:r>
      <w:r w:rsidR="00760C57" w:rsidRPr="00760C57">
        <w:rPr>
          <w:rFonts w:ascii="Times New Roman" w:hAnsi="Times New Roman" w:cs="Times New Roman"/>
          <w:b/>
          <w:sz w:val="24"/>
          <w:szCs w:val="24"/>
        </w:rPr>
        <w:t>5</w:t>
      </w:r>
      <w:r w:rsidRPr="00760C57">
        <w:rPr>
          <w:rFonts w:ascii="Times New Roman" w:hAnsi="Times New Roman" w:cs="Times New Roman"/>
          <w:b/>
          <w:sz w:val="24"/>
          <w:szCs w:val="24"/>
        </w:rPr>
        <w:t>p)</w:t>
      </w:r>
    </w:p>
    <w:p w14:paraId="2097EE21" w14:textId="2B08ED9B" w:rsidR="00252D78" w:rsidRPr="00760C57" w:rsidRDefault="00252D78" w:rsidP="00760C57">
      <w:pPr>
        <w:rPr>
          <w:rFonts w:ascii="Times New Roman" w:hAnsi="Times New Roman" w:cs="Times New Roman"/>
          <w:b/>
          <w:sz w:val="24"/>
          <w:szCs w:val="24"/>
        </w:rPr>
      </w:pPr>
      <w:r w:rsidRPr="00760C57">
        <w:rPr>
          <w:rFonts w:ascii="Times New Roman" w:hAnsi="Times New Roman" w:cs="Times New Roman"/>
          <w:sz w:val="24"/>
          <w:szCs w:val="24"/>
        </w:rPr>
        <w:t xml:space="preserve">Başlangıç şartının </w:t>
      </w:r>
      <w:r w:rsidRPr="00760C57">
        <w:rPr>
          <w:rFonts w:ascii="Times New Roman" w:hAnsi="Times New Roman" w:cs="Times New Roman"/>
          <w:b/>
          <w:bCs/>
          <w:sz w:val="24"/>
          <w:szCs w:val="24"/>
        </w:rPr>
        <w:t>0.1</w:t>
      </w:r>
      <w:r w:rsidRPr="00760C57">
        <w:rPr>
          <w:rFonts w:ascii="Times New Roman" w:hAnsi="Times New Roman" w:cs="Times New Roman"/>
          <w:sz w:val="24"/>
          <w:szCs w:val="24"/>
        </w:rPr>
        <w:t xml:space="preserve"> olduğu durumda fonksiyonun, kök değerlerini üç iterasyonda </w:t>
      </w:r>
      <w:r w:rsidR="000C4244" w:rsidRPr="00760C57">
        <w:rPr>
          <w:rFonts w:ascii="Times New Roman" w:hAnsi="Times New Roman" w:cs="Times New Roman"/>
          <w:sz w:val="24"/>
          <w:szCs w:val="24"/>
        </w:rPr>
        <w:t>belirleyiniz.</w:t>
      </w:r>
      <w:r w:rsidR="00A7484B" w:rsidRPr="00760C57">
        <w:rPr>
          <w:rFonts w:ascii="Times New Roman" w:hAnsi="Times New Roman" w:cs="Times New Roman"/>
          <w:sz w:val="24"/>
          <w:szCs w:val="24"/>
        </w:rPr>
        <w:t xml:space="preserve"> </w:t>
      </w:r>
      <w:r w:rsidR="000C4244" w:rsidRPr="00760C57">
        <w:rPr>
          <w:rFonts w:ascii="Times New Roman" w:hAnsi="Times New Roman" w:cs="Times New Roman"/>
          <w:b/>
          <w:sz w:val="24"/>
          <w:szCs w:val="24"/>
        </w:rPr>
        <w:t>(</w:t>
      </w:r>
      <w:r w:rsidRPr="00760C57">
        <w:rPr>
          <w:rFonts w:ascii="Times New Roman" w:hAnsi="Times New Roman" w:cs="Times New Roman"/>
          <w:b/>
          <w:sz w:val="24"/>
          <w:szCs w:val="24"/>
        </w:rPr>
        <w:t>1</w:t>
      </w:r>
      <w:r w:rsidR="00320CB8" w:rsidRPr="00760C57">
        <w:rPr>
          <w:rFonts w:ascii="Times New Roman" w:hAnsi="Times New Roman" w:cs="Times New Roman"/>
          <w:b/>
          <w:sz w:val="24"/>
          <w:szCs w:val="24"/>
        </w:rPr>
        <w:t>5</w:t>
      </w:r>
      <w:r w:rsidRPr="00760C57">
        <w:rPr>
          <w:rFonts w:ascii="Times New Roman" w:hAnsi="Times New Roman" w:cs="Times New Roman"/>
          <w:b/>
          <w:sz w:val="24"/>
          <w:szCs w:val="24"/>
        </w:rPr>
        <w:t>p)</w:t>
      </w:r>
    </w:p>
    <w:p w14:paraId="28F34F1D" w14:textId="7CFBD498" w:rsidR="00FD501D" w:rsidRPr="00760C57" w:rsidRDefault="00FD501D" w:rsidP="00760C57">
      <w:pPr>
        <w:rPr>
          <w:rFonts w:ascii="Times New Roman" w:hAnsi="Times New Roman" w:cs="Times New Roman"/>
          <w:b/>
          <w:sz w:val="24"/>
          <w:szCs w:val="24"/>
        </w:rPr>
      </w:pPr>
      <w:r w:rsidRPr="00760C57">
        <w:rPr>
          <w:rFonts w:ascii="Times New Roman" w:hAnsi="Times New Roman" w:cs="Times New Roman"/>
          <w:b/>
          <w:sz w:val="24"/>
          <w:szCs w:val="24"/>
        </w:rPr>
        <w:t>S-4)</w:t>
      </w:r>
      <w:r w:rsidR="00760C57" w:rsidRPr="00760C5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0C57" w:rsidRPr="00760C57">
        <w:rPr>
          <w:rFonts w:ascii="Times New Roman" w:hAnsi="Times New Roman" w:cs="Times New Roman"/>
          <w:sz w:val="24"/>
          <w:szCs w:val="24"/>
        </w:rPr>
        <w:t xml:space="preserve">Aşağıda verilen denklem sistemini </w:t>
      </w:r>
      <w:r w:rsidR="00760C57" w:rsidRPr="00760C57">
        <w:rPr>
          <w:rFonts w:ascii="Times New Roman" w:hAnsi="Times New Roman" w:cs="Times New Roman"/>
          <w:b/>
          <w:sz w:val="24"/>
          <w:szCs w:val="24"/>
        </w:rPr>
        <w:t>Gauss-</w:t>
      </w:r>
      <w:proofErr w:type="spellStart"/>
      <w:r w:rsidR="00760C57" w:rsidRPr="00760C57">
        <w:rPr>
          <w:rFonts w:ascii="Times New Roman" w:hAnsi="Times New Roman" w:cs="Times New Roman"/>
          <w:b/>
          <w:sz w:val="24"/>
          <w:szCs w:val="24"/>
        </w:rPr>
        <w:t>Jordon</w:t>
      </w:r>
      <w:proofErr w:type="spellEnd"/>
      <w:r w:rsidR="00760C57" w:rsidRPr="00760C57">
        <w:rPr>
          <w:rFonts w:ascii="Times New Roman" w:hAnsi="Times New Roman" w:cs="Times New Roman"/>
          <w:sz w:val="24"/>
          <w:szCs w:val="24"/>
        </w:rPr>
        <w:t xml:space="preserve"> metoduyla çözünüz. </w:t>
      </w:r>
      <w:r w:rsidR="00760C57" w:rsidRPr="00760C57">
        <w:rPr>
          <w:rFonts w:ascii="Times New Roman" w:hAnsi="Times New Roman" w:cs="Times New Roman"/>
          <w:b/>
          <w:sz w:val="24"/>
          <w:szCs w:val="24"/>
        </w:rPr>
        <w:t>(20p)</w:t>
      </w:r>
    </w:p>
    <w:p w14:paraId="192EDEA2" w14:textId="77777777" w:rsidR="00FD501D" w:rsidRPr="00760C57" w:rsidRDefault="00FD501D" w:rsidP="00760C57">
      <w:pPr>
        <w:rPr>
          <w:rFonts w:ascii="Times New Roman" w:hAnsi="Times New Roman" w:cs="Times New Roman"/>
          <w:sz w:val="24"/>
          <w:szCs w:val="24"/>
        </w:rPr>
      </w:pPr>
      <w:r w:rsidRPr="00760C57">
        <w:rPr>
          <w:rFonts w:ascii="Times New Roman" w:hAnsi="Times New Roman" w:cs="Times New Roman"/>
          <w:sz w:val="24"/>
          <w:szCs w:val="24"/>
        </w:rPr>
        <w:t>2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760C57">
        <w:rPr>
          <w:rFonts w:ascii="Times New Roman" w:hAnsi="Times New Roman" w:cs="Times New Roman"/>
          <w:sz w:val="24"/>
          <w:szCs w:val="24"/>
        </w:rPr>
        <w:t xml:space="preserve"> - 2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2 </m:t>
            </m:r>
          </m:sub>
        </m:sSub>
      </m:oMath>
      <w:r w:rsidRPr="00760C57">
        <w:rPr>
          <w:rFonts w:ascii="Times New Roman" w:hAnsi="Times New Roman" w:cs="Times New Roman"/>
          <w:sz w:val="24"/>
          <w:szCs w:val="24"/>
        </w:rPr>
        <w:t xml:space="preserve"> + </w:t>
      </w:r>
      <m:oMath>
        <m:r>
          <w:rPr>
            <w:rFonts w:ascii="Cambria Math" w:hAnsi="Cambria Math" w:cs="Times New Roman"/>
            <w:sz w:val="24"/>
            <w:szCs w:val="24"/>
          </w:rPr>
          <m:t>4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Pr="00760C5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=14</m:t>
        </m:r>
      </m:oMath>
    </w:p>
    <w:p w14:paraId="361FB130" w14:textId="77777777" w:rsidR="00FD501D" w:rsidRPr="00760C57" w:rsidRDefault="00FD501D" w:rsidP="00760C57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-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760C57">
        <w:rPr>
          <w:rFonts w:ascii="Times New Roman" w:hAnsi="Times New Roman" w:cs="Times New Roman"/>
          <w:sz w:val="24"/>
          <w:szCs w:val="24"/>
        </w:rPr>
        <w:t xml:space="preserve"> + 4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2 </m:t>
            </m:r>
          </m:sub>
        </m:sSub>
      </m:oMath>
      <w:r w:rsidRPr="00760C57">
        <w:rPr>
          <w:rFonts w:ascii="Times New Roman" w:hAnsi="Times New Roman" w:cs="Times New Roman"/>
          <w:sz w:val="24"/>
          <w:szCs w:val="24"/>
        </w:rPr>
        <w:t xml:space="preserve"> - 2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Pr="00760C5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=-8</m:t>
        </m:r>
      </m:oMath>
      <w:r w:rsidRPr="00760C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DD4B16" w14:textId="77777777" w:rsidR="00FD501D" w:rsidRPr="00760C57" w:rsidRDefault="00FD501D" w:rsidP="00760C57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4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760C57">
        <w:rPr>
          <w:rFonts w:ascii="Times New Roman" w:hAnsi="Times New Roman" w:cs="Times New Roman"/>
          <w:sz w:val="24"/>
          <w:szCs w:val="24"/>
        </w:rPr>
        <w:t xml:space="preserve"> - 2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2 </m:t>
            </m:r>
          </m:sub>
        </m:sSub>
      </m:oMath>
      <w:r w:rsidRPr="00760C57">
        <w:rPr>
          <w:rFonts w:ascii="Times New Roman" w:hAnsi="Times New Roman" w:cs="Times New Roman"/>
          <w:sz w:val="24"/>
          <w:szCs w:val="24"/>
        </w:rPr>
        <w:t xml:space="preserve"> + 8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Pr="00760C5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=30</m:t>
        </m:r>
      </m:oMath>
      <w:r w:rsidRPr="00760C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5B7B04" w14:textId="7DF49801" w:rsidR="00FD501D" w:rsidRPr="00760C57" w:rsidRDefault="00FD501D" w:rsidP="00760C57">
      <w:pPr>
        <w:rPr>
          <w:rFonts w:ascii="Times New Roman" w:hAnsi="Times New Roman" w:cs="Times New Roman"/>
          <w:b/>
          <w:sz w:val="24"/>
          <w:szCs w:val="24"/>
        </w:rPr>
      </w:pPr>
      <w:r w:rsidRPr="00760C57">
        <w:rPr>
          <w:rFonts w:ascii="Times New Roman" w:hAnsi="Times New Roman" w:cs="Times New Roman"/>
          <w:b/>
          <w:sz w:val="24"/>
          <w:szCs w:val="24"/>
        </w:rPr>
        <w:t xml:space="preserve">S-5) </w:t>
      </w:r>
      <w:r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Aşağıda verilen denklem sistemini </w:t>
      </w:r>
      <w:r w:rsidRPr="00760C57">
        <w:rPr>
          <w:rFonts w:ascii="Times New Roman" w:eastAsia="Times New Roman" w:hAnsi="Times New Roman" w:cs="Times New Roman"/>
          <w:b/>
          <w:sz w:val="24"/>
          <w:szCs w:val="24"/>
          <w:lang w:eastAsia="tr-TR"/>
        </w:rPr>
        <w:t xml:space="preserve">LU ayrıştırma </w:t>
      </w:r>
      <w:r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metoduyla çözünüz. </w:t>
      </w:r>
      <w:r w:rsidRPr="00760C57">
        <w:rPr>
          <w:rFonts w:ascii="Times New Roman" w:eastAsia="Times New Roman" w:hAnsi="Times New Roman" w:cs="Times New Roman"/>
          <w:b/>
          <w:sz w:val="24"/>
          <w:szCs w:val="24"/>
          <w:lang w:eastAsia="tr-TR"/>
        </w:rPr>
        <w:t>(2</w:t>
      </w:r>
      <w:r w:rsidR="00760C57" w:rsidRPr="00760C57">
        <w:rPr>
          <w:rFonts w:ascii="Times New Roman" w:eastAsia="Times New Roman" w:hAnsi="Times New Roman" w:cs="Times New Roman"/>
          <w:b/>
          <w:sz w:val="24"/>
          <w:szCs w:val="24"/>
          <w:lang w:eastAsia="tr-TR"/>
        </w:rPr>
        <w:t>0</w:t>
      </w:r>
      <w:r w:rsidRPr="00760C57">
        <w:rPr>
          <w:rFonts w:ascii="Times New Roman" w:eastAsia="Times New Roman" w:hAnsi="Times New Roman" w:cs="Times New Roman"/>
          <w:b/>
          <w:sz w:val="24"/>
          <w:szCs w:val="24"/>
          <w:lang w:eastAsia="tr-TR"/>
        </w:rPr>
        <w:t>p)</w:t>
      </w:r>
    </w:p>
    <w:p w14:paraId="718B090A" w14:textId="77777777" w:rsidR="00FD501D" w:rsidRPr="00760C57" w:rsidRDefault="00000000" w:rsidP="00760C57">
      <w:pPr>
        <w:rPr>
          <w:rFonts w:ascii="Times New Roman" w:eastAsia="Times New Roman" w:hAnsi="Times New Roman" w:cs="Times New Roman"/>
          <w:sz w:val="24"/>
          <w:szCs w:val="24"/>
          <w:lang w:eastAsia="tr-TR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tr-T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1</m:t>
            </m:r>
          </m:sub>
        </m:sSub>
      </m:oMath>
      <w:r w:rsidR="00FD501D"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 -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tr-T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 xml:space="preserve">2 </m:t>
            </m:r>
          </m:sub>
        </m:sSub>
      </m:oMath>
      <w:r w:rsidR="00FD501D"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>+ 2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tr-T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3</m:t>
            </m:r>
          </m:sub>
        </m:sSub>
      </m:oMath>
      <w:r w:rsidR="00FD501D"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tr-TR"/>
          </w:rPr>
          <m:t xml:space="preserve"> </m:t>
        </m:r>
      </m:oMath>
      <w:r w:rsidR="00FD501D"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>= 7</w:t>
      </w:r>
    </w:p>
    <w:p w14:paraId="7DE6B47F" w14:textId="67AF3E25" w:rsidR="00FD501D" w:rsidRPr="00760C57" w:rsidRDefault="00FD501D" w:rsidP="00760C57">
      <w:pPr>
        <w:rPr>
          <w:rFonts w:ascii="Times New Roman" w:eastAsia="Times New Roman" w:hAnsi="Times New Roman" w:cs="Times New Roman"/>
          <w:sz w:val="24"/>
          <w:szCs w:val="24"/>
          <w:lang w:eastAsia="tr-TR"/>
        </w:rPr>
      </w:pPr>
      <w:r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>-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tr-T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1</m:t>
            </m:r>
          </m:sub>
        </m:sSub>
      </m:oMath>
      <w:r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 + 2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tr-T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 xml:space="preserve">2 </m:t>
            </m:r>
          </m:sub>
        </m:sSub>
      </m:oMath>
      <w:r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-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tr-T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3</m:t>
            </m:r>
          </m:sub>
        </m:sSub>
      </m:oMath>
      <w:r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  = -4</w:t>
      </w:r>
      <w:r w:rsidR="00E829DB">
        <w:rPr>
          <w:rFonts w:ascii="Times New Roman" w:eastAsia="Times New Roman" w:hAnsi="Times New Roman" w:cs="Times New Roman"/>
          <w:sz w:val="24"/>
          <w:szCs w:val="24"/>
          <w:lang w:eastAsia="tr-TR"/>
        </w:rPr>
        <w:tab/>
      </w:r>
    </w:p>
    <w:p w14:paraId="04D9FCEA" w14:textId="5A498753" w:rsidR="00FD501D" w:rsidRPr="00FD501D" w:rsidRDefault="00000000" w:rsidP="00760C57">
      <w:pPr>
        <w:rPr>
          <w:rFonts w:ascii="Times New Roman" w:eastAsia="Times New Roman" w:hAnsi="Times New Roman" w:cs="Times New Roman"/>
          <w:sz w:val="24"/>
          <w:szCs w:val="24"/>
          <w:lang w:eastAsia="tr-TR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tr-T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2x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1</m:t>
            </m:r>
          </m:sub>
        </m:sSub>
      </m:oMath>
      <w:r w:rsidR="00FD501D"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 -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tr-T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 xml:space="preserve">2 </m:t>
            </m:r>
          </m:sub>
        </m:sSub>
      </m:oMath>
      <w:r w:rsidR="00FD501D"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>+ 4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tr-T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tr-TR"/>
              </w:rPr>
              <m:t>3</m:t>
            </m:r>
          </m:sub>
        </m:sSub>
      </m:oMath>
      <w:r w:rsidR="00FD501D"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tr-TR"/>
          </w:rPr>
          <m:t xml:space="preserve"> </m:t>
        </m:r>
      </m:oMath>
      <w:r w:rsidR="00FD501D" w:rsidRPr="00760C57">
        <w:rPr>
          <w:rFonts w:ascii="Times New Roman" w:eastAsia="Times New Roman" w:hAnsi="Times New Roman" w:cs="Times New Roman"/>
          <w:sz w:val="24"/>
          <w:szCs w:val="24"/>
          <w:lang w:eastAsia="tr-TR"/>
        </w:rPr>
        <w:t>= 15</w:t>
      </w:r>
    </w:p>
    <w:p w14:paraId="1EB7BE26" w14:textId="77777777" w:rsidR="00275B81" w:rsidRDefault="00252D78" w:rsidP="00235DB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5DBD">
        <w:rPr>
          <w:rFonts w:ascii="Times New Roman" w:hAnsi="Times New Roman" w:cs="Times New Roman"/>
          <w:b/>
          <w:bCs/>
          <w:sz w:val="24"/>
          <w:szCs w:val="24"/>
        </w:rPr>
        <w:t xml:space="preserve">Not: Virgülden sonra dört hane alınız. </w:t>
      </w:r>
      <w:r w:rsidRPr="00235DBD"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Sınav süresi 90 dakika olup, ilk 30 dakika sınavdan çıkılmayacaktır. </w:t>
      </w:r>
      <w:r w:rsidRPr="00235DBD">
        <w:rPr>
          <w:rFonts w:ascii="Times New Roman" w:hAnsi="Times New Roman" w:cs="Times New Roman"/>
          <w:b/>
          <w:bCs/>
          <w:sz w:val="24"/>
          <w:szCs w:val="24"/>
        </w:rPr>
        <w:t xml:space="preserve">Sınavınızda başarılar dilerim. </w:t>
      </w:r>
      <w:r w:rsidR="00235DBD" w:rsidRPr="00235DBD">
        <w:rPr>
          <w:rFonts w:ascii="Times New Roman" w:hAnsi="Times New Roman" w:cs="Times New Roman"/>
          <w:b/>
          <w:bCs/>
          <w:sz w:val="24"/>
          <w:szCs w:val="24"/>
        </w:rPr>
        <w:t xml:space="preserve">14.11.2023 </w:t>
      </w:r>
    </w:p>
    <w:p w14:paraId="6C489F1E" w14:textId="1EFE5962" w:rsidR="00A31839" w:rsidRDefault="00252D78" w:rsidP="00275B81">
      <w:pPr>
        <w:ind w:left="6372" w:firstLine="708"/>
        <w:rPr>
          <w:rFonts w:ascii="Times New Roman" w:hAnsi="Times New Roman" w:cs="Times New Roman"/>
          <w:b/>
          <w:bCs/>
          <w:sz w:val="24"/>
          <w:szCs w:val="24"/>
        </w:rPr>
      </w:pPr>
      <w:r w:rsidRPr="00235DBD">
        <w:rPr>
          <w:rFonts w:ascii="Times New Roman" w:hAnsi="Times New Roman" w:cs="Times New Roman"/>
          <w:b/>
          <w:bCs/>
          <w:sz w:val="24"/>
          <w:szCs w:val="24"/>
        </w:rPr>
        <w:t>Prof. Dr. Hüseyin DEMİR</w:t>
      </w:r>
    </w:p>
    <w:p w14:paraId="53FC180B" w14:textId="77777777" w:rsidR="00A2524B" w:rsidRDefault="00A2524B" w:rsidP="00275B81">
      <w:pPr>
        <w:ind w:left="6372" w:firstLine="708"/>
        <w:rPr>
          <w:rFonts w:ascii="Times New Roman" w:hAnsi="Times New Roman" w:cs="Times New Roman"/>
          <w:b/>
          <w:bCs/>
          <w:sz w:val="24"/>
          <w:szCs w:val="24"/>
        </w:rPr>
      </w:pPr>
    </w:p>
    <w:p w14:paraId="0DAF95E2" w14:textId="77777777" w:rsidR="00A2524B" w:rsidRDefault="00A2524B" w:rsidP="00275B81">
      <w:pPr>
        <w:ind w:left="6372" w:firstLine="708"/>
        <w:rPr>
          <w:rFonts w:ascii="Times New Roman" w:hAnsi="Times New Roman" w:cs="Times New Roman"/>
          <w:b/>
          <w:bCs/>
          <w:sz w:val="24"/>
          <w:szCs w:val="24"/>
        </w:rPr>
      </w:pPr>
    </w:p>
    <w:p w14:paraId="6EDB3029" w14:textId="77777777" w:rsidR="00A2524B" w:rsidRDefault="00A2524B" w:rsidP="00275B81">
      <w:pPr>
        <w:ind w:left="6372" w:firstLine="708"/>
        <w:rPr>
          <w:rFonts w:ascii="Times New Roman" w:hAnsi="Times New Roman" w:cs="Times New Roman"/>
          <w:b/>
          <w:bCs/>
          <w:sz w:val="24"/>
          <w:szCs w:val="24"/>
        </w:rPr>
      </w:pPr>
    </w:p>
    <w:p w14:paraId="72990E05" w14:textId="77777777" w:rsidR="00A2524B" w:rsidRDefault="00A2524B" w:rsidP="00275B81">
      <w:pPr>
        <w:ind w:left="6372" w:firstLine="708"/>
        <w:rPr>
          <w:rFonts w:ascii="Times New Roman" w:hAnsi="Times New Roman" w:cs="Times New Roman"/>
          <w:b/>
          <w:bCs/>
          <w:sz w:val="24"/>
          <w:szCs w:val="24"/>
        </w:rPr>
      </w:pPr>
    </w:p>
    <w:p w14:paraId="4B2F6278" w14:textId="14956232" w:rsidR="00A31839" w:rsidRPr="00235DBD" w:rsidRDefault="00275B81" w:rsidP="00235DB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4516F2">
        <w:rPr>
          <w:rFonts w:ascii="Times New Roman" w:eastAsiaTheme="minorEastAsia" w:hAnsi="Times New Roman" w:cs="Times New Roman"/>
          <w:b/>
          <w:noProof/>
          <w:sz w:val="24"/>
          <w:szCs w:val="24"/>
          <w:u w:val="single"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3C015A8" wp14:editId="2DBF038A">
                <wp:simplePos x="0" y="0"/>
                <wp:positionH relativeFrom="margin">
                  <wp:posOffset>1246505</wp:posOffset>
                </wp:positionH>
                <wp:positionV relativeFrom="paragraph">
                  <wp:posOffset>145415</wp:posOffset>
                </wp:positionV>
                <wp:extent cx="1647190" cy="1041400"/>
                <wp:effectExtent l="0" t="0" r="10160" b="25400"/>
                <wp:wrapNone/>
                <wp:docPr id="13" name="Dikdörtgen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7190" cy="10414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53C128" w14:textId="77777777" w:rsidR="00235DBD" w:rsidRPr="003D69FF" w:rsidRDefault="00235DBD" w:rsidP="00235DBD">
                            <w:pPr>
                              <w:spacing w:after="0"/>
                              <w:rPr>
                                <w:rFonts w:eastAsiaTheme="minorEastAsia"/>
                                <w:b/>
                                <w:u w:val="single"/>
                              </w:rPr>
                            </w:pPr>
                            <w:proofErr w:type="spellStart"/>
                            <w:r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>Regula-Falsi</w:t>
                            </w:r>
                            <w:proofErr w:type="spellEnd"/>
                            <w:r w:rsidRPr="003D69FF"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 xml:space="preserve"> Yöntemi</w:t>
                            </w:r>
                          </w:p>
                          <w:p w14:paraId="3225CF02" w14:textId="77777777" w:rsidR="00235DBD" w:rsidRDefault="00000000" w:rsidP="00235DBD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,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  <w:r w:rsidR="00235DBD">
                              <w:rPr>
                                <w:rFonts w:eastAsiaTheme="minorEastAsia"/>
                              </w:rPr>
                              <w:t xml:space="preserve"> aralığındaki kök</w:t>
                            </w:r>
                          </w:p>
                          <w:p w14:paraId="6F835165" w14:textId="5C63EDA1" w:rsidR="00235DBD" w:rsidRPr="00290E59" w:rsidRDefault="00000000" w:rsidP="00235DBD">
                            <w:pPr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f(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-f(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3C015A8" id="Dikdörtgen 13" o:spid="_x0000_s1026" style="position:absolute;margin-left:98.15pt;margin-top:11.45pt;width:129.7pt;height:82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" fillcolor="white [3201]" strokecolor="black [3200]" strokeweight="1pt">
                <v:textbox>
                  <w:txbxContent>
                    <w:p w14:paraId="1253C128" w14:textId="77777777" w:rsidR="00235DBD" w:rsidRPr="003D69FF" w:rsidRDefault="00235DBD" w:rsidP="00235DBD">
                      <w:pPr>
                        <w:spacing w:after="0"/>
                        <w:rPr>
                          <w:rFonts w:eastAsiaTheme="minorEastAsia"/>
                          <w:b/>
                          <w:u w:val="single"/>
                        </w:rPr>
                      </w:pPr>
                      <w:proofErr w:type="spellStart"/>
                      <w:r>
                        <w:rPr>
                          <w:rFonts w:eastAsiaTheme="minorEastAsia"/>
                          <w:b/>
                          <w:u w:val="single"/>
                        </w:rPr>
                        <w:t>Regula-Falsi</w:t>
                      </w:r>
                      <w:proofErr w:type="spellEnd"/>
                      <w:r w:rsidRPr="003D69FF">
                        <w:rPr>
                          <w:rFonts w:eastAsiaTheme="minorEastAsia"/>
                          <w:b/>
                          <w:u w:val="single"/>
                        </w:rPr>
                        <w:t xml:space="preserve"> Yöntemi</w:t>
                      </w:r>
                    </w:p>
                    <w:p w14:paraId="3225CF02" w14:textId="77777777" w:rsidR="00235DBD" w:rsidRDefault="00000000" w:rsidP="00235DBD">
                      <w:pPr>
                        <w:rPr>
                          <w:rFonts w:eastAsiaTheme="minorEastAsia"/>
                        </w:rPr>
                      </w:pP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  <w:r w:rsidR="00235DBD">
                        <w:rPr>
                          <w:rFonts w:eastAsiaTheme="minorEastAsia"/>
                        </w:rPr>
                        <w:t xml:space="preserve"> aralığındaki kök</w:t>
                      </w:r>
                    </w:p>
                    <w:p w14:paraId="6F835165" w14:textId="5C63EDA1" w:rsidR="00235DBD" w:rsidRPr="00290E59" w:rsidRDefault="00000000" w:rsidP="00235DBD">
                      <w:pPr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f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f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wrap anchorx="margin"/>
              </v:rect>
            </w:pict>
          </mc:Fallback>
        </mc:AlternateContent>
      </w:r>
      <w:r w:rsidR="00A31839" w:rsidRPr="004516F2">
        <w:rPr>
          <w:rFonts w:ascii="Times New Roman" w:eastAsiaTheme="minorEastAsia" w:hAnsi="Times New Roman" w:cs="Times New Roman"/>
          <w:b/>
          <w:noProof/>
          <w:sz w:val="24"/>
          <w:szCs w:val="24"/>
          <w:u w:val="single"/>
          <w:lang w:eastAsia="tr-T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1C1119" wp14:editId="6EE2CE1B">
                <wp:simplePos x="0" y="0"/>
                <wp:positionH relativeFrom="margin">
                  <wp:posOffset>-282575</wp:posOffset>
                </wp:positionH>
                <wp:positionV relativeFrom="paragraph">
                  <wp:posOffset>140335</wp:posOffset>
                </wp:positionV>
                <wp:extent cx="1534795" cy="918845"/>
                <wp:effectExtent l="0" t="0" r="27305" b="14605"/>
                <wp:wrapNone/>
                <wp:docPr id="1" name="Dikdörtge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4795" cy="918845"/>
                        </a:xfrm>
                        <a:prstGeom prst="rect">
                          <a:avLst/>
                        </a:prstGeom>
                        <a:ln w="31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2D43DB" w14:textId="5D4D3B2C" w:rsidR="00235DBD" w:rsidRPr="003D69FF" w:rsidRDefault="00691A41" w:rsidP="00235DBD">
                            <w:pPr>
                              <w:spacing w:after="0"/>
                              <w:rPr>
                                <w:rFonts w:eastAsiaTheme="minorEastAsia"/>
                                <w:b/>
                                <w:u w:val="single"/>
                              </w:rPr>
                            </w:pPr>
                            <w:r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>İkiye Bölme</w:t>
                            </w:r>
                            <w:r w:rsidR="00E829DB"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 xml:space="preserve"> </w:t>
                            </w:r>
                            <w:r w:rsidR="00235DBD" w:rsidRPr="003D69FF"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>Yöntemi</w:t>
                            </w:r>
                          </w:p>
                          <w:p w14:paraId="6890F369" w14:textId="77777777" w:rsidR="00235DBD" w:rsidRDefault="00000000" w:rsidP="00235DBD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,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  <w:r w:rsidR="00235DBD">
                              <w:rPr>
                                <w:rFonts w:eastAsiaTheme="minorEastAsia"/>
                              </w:rPr>
                              <w:t xml:space="preserve"> aralığındaki kök</w:t>
                            </w:r>
                          </w:p>
                          <w:p w14:paraId="1BD6EE98" w14:textId="75491D7D" w:rsidR="00235DBD" w:rsidRPr="00290E59" w:rsidRDefault="00000000" w:rsidP="00235DBD">
                            <w:pPr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1C1119" id="Dikdörtgen 1" o:spid="_x0000_s1027" style="position:absolute;margin-left:-22.25pt;margin-top:11.05pt;width:120.85pt;height:72.3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" fillcolor="white [3201]" strokecolor="black [3200]" strokeweight=".25pt">
                <v:textbox>
                  <w:txbxContent>
                    <w:p w14:paraId="492D43DB" w14:textId="5D4D3B2C" w:rsidR="00235DBD" w:rsidRPr="003D69FF" w:rsidRDefault="00691A41" w:rsidP="00235DBD">
                      <w:pPr>
                        <w:spacing w:after="0"/>
                        <w:rPr>
                          <w:rFonts w:eastAsiaTheme="minorEastAsia"/>
                          <w:b/>
                          <w:u w:val="single"/>
                        </w:rPr>
                      </w:pPr>
                      <w:r>
                        <w:rPr>
                          <w:rFonts w:eastAsiaTheme="minorEastAsia"/>
                          <w:b/>
                          <w:u w:val="single"/>
                        </w:rPr>
                        <w:t>İkiye Bölme</w:t>
                      </w:r>
                      <w:r w:rsidR="00E829DB">
                        <w:rPr>
                          <w:rFonts w:eastAsiaTheme="minorEastAsia"/>
                          <w:b/>
                          <w:u w:val="single"/>
                        </w:rPr>
                        <w:t xml:space="preserve"> </w:t>
                      </w:r>
                      <w:r w:rsidR="00235DBD" w:rsidRPr="003D69FF">
                        <w:rPr>
                          <w:rFonts w:eastAsiaTheme="minorEastAsia"/>
                          <w:b/>
                          <w:u w:val="single"/>
                        </w:rPr>
                        <w:t>Yöntemi</w:t>
                      </w:r>
                    </w:p>
                    <w:p w14:paraId="6890F369" w14:textId="77777777" w:rsidR="00235DBD" w:rsidRDefault="00000000" w:rsidP="00235DBD">
                      <w:pPr>
                        <w:rPr>
                          <w:rFonts w:eastAsiaTheme="minorEastAsia"/>
                        </w:rPr>
                      </w:pP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  <w:r w:rsidR="00235DBD">
                        <w:rPr>
                          <w:rFonts w:eastAsiaTheme="minorEastAsia"/>
                        </w:rPr>
                        <w:t xml:space="preserve"> aralığındaki kök</w:t>
                      </w:r>
                    </w:p>
                    <w:p w14:paraId="1BD6EE98" w14:textId="75491D7D" w:rsidR="00235DBD" w:rsidRPr="00290E59" w:rsidRDefault="00000000" w:rsidP="00235DBD">
                      <w:pPr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wrap anchorx="margin"/>
              </v:rect>
            </w:pict>
          </mc:Fallback>
        </mc:AlternateContent>
      </w:r>
      <w:r w:rsidR="00A31839" w:rsidRPr="004516F2">
        <w:rPr>
          <w:rFonts w:ascii="Times New Roman" w:eastAsiaTheme="minorEastAsia" w:hAnsi="Times New Roman" w:cs="Times New Roman"/>
          <w:b/>
          <w:noProof/>
          <w:sz w:val="24"/>
          <w:szCs w:val="24"/>
          <w:u w:val="single"/>
          <w:lang w:eastAsia="tr-T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1696B67" wp14:editId="1B22BF4F">
                <wp:simplePos x="0" y="0"/>
                <wp:positionH relativeFrom="column">
                  <wp:posOffset>4119880</wp:posOffset>
                </wp:positionH>
                <wp:positionV relativeFrom="paragraph">
                  <wp:posOffset>142875</wp:posOffset>
                </wp:positionV>
                <wp:extent cx="1790700" cy="646981"/>
                <wp:effectExtent l="0" t="0" r="19050" b="20320"/>
                <wp:wrapNone/>
                <wp:docPr id="4" name="Dikdörtge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0700" cy="646981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8C02D4" w14:textId="77777777" w:rsidR="00235DBD" w:rsidRPr="003D69FF" w:rsidRDefault="00235DBD" w:rsidP="00235DBD">
                            <w:pPr>
                              <w:spacing w:after="0"/>
                              <w:rPr>
                                <w:rFonts w:eastAsiaTheme="minorEastAsia"/>
                                <w:b/>
                                <w:u w:val="single"/>
                              </w:rPr>
                            </w:pPr>
                            <w:proofErr w:type="spellStart"/>
                            <w:r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>Secant</w:t>
                            </w:r>
                            <w:proofErr w:type="spellEnd"/>
                            <w:r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 xml:space="preserve"> Yöntemi</w:t>
                            </w:r>
                          </w:p>
                          <w:p w14:paraId="59554F0A" w14:textId="77777777" w:rsidR="00235DBD" w:rsidRDefault="00000000" w:rsidP="00235DBD">
                            <w:pPr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+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-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-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696B67" id="Dikdörtgen 4" o:spid="_x0000_s1028" style="position:absolute;margin-left:324.4pt;margin-top:11.25pt;width:141pt;height:50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" fillcolor="white [3201]" strokecolor="black [3200]" strokeweight="1pt">
                <v:textbox>
                  <w:txbxContent>
                    <w:p w14:paraId="1F8C02D4" w14:textId="77777777" w:rsidR="00235DBD" w:rsidRPr="003D69FF" w:rsidRDefault="00235DBD" w:rsidP="00235DBD">
                      <w:pPr>
                        <w:spacing w:after="0"/>
                        <w:rPr>
                          <w:rFonts w:eastAsiaTheme="minorEastAsia"/>
                          <w:b/>
                          <w:u w:val="single"/>
                        </w:rPr>
                      </w:pPr>
                      <w:proofErr w:type="spellStart"/>
                      <w:r>
                        <w:rPr>
                          <w:rFonts w:eastAsiaTheme="minorEastAsia"/>
                          <w:b/>
                          <w:u w:val="single"/>
                        </w:rPr>
                        <w:t>Secant</w:t>
                      </w:r>
                      <w:proofErr w:type="spellEnd"/>
                      <w:r>
                        <w:rPr>
                          <w:rFonts w:eastAsiaTheme="minorEastAsia"/>
                          <w:b/>
                          <w:u w:val="single"/>
                        </w:rPr>
                        <w:t xml:space="preserve"> Yöntemi</w:t>
                      </w:r>
                    </w:p>
                    <w:p w14:paraId="59554F0A" w14:textId="77777777" w:rsidR="00235DBD" w:rsidRDefault="00000000" w:rsidP="00235DBD">
                      <w:pPr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+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-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-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A31839" w:rsidRPr="004516F2">
        <w:rPr>
          <w:rFonts w:ascii="Times New Roman" w:eastAsiaTheme="minorEastAsia" w:hAnsi="Times New Roman" w:cs="Times New Roman"/>
          <w:b/>
          <w:noProof/>
          <w:sz w:val="24"/>
          <w:szCs w:val="24"/>
          <w:u w:val="single"/>
          <w:lang w:eastAsia="tr-T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E6D7F9" wp14:editId="7B0F7EF5">
                <wp:simplePos x="0" y="0"/>
                <wp:positionH relativeFrom="column">
                  <wp:posOffset>2896235</wp:posOffset>
                </wp:positionH>
                <wp:positionV relativeFrom="paragraph">
                  <wp:posOffset>140335</wp:posOffset>
                </wp:positionV>
                <wp:extent cx="1224915" cy="647700"/>
                <wp:effectExtent l="0" t="0" r="13335" b="19050"/>
                <wp:wrapNone/>
                <wp:docPr id="3" name="Dikdörtge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4915" cy="6477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C60C2C" w14:textId="77777777" w:rsidR="00235DBD" w:rsidRPr="003D69FF" w:rsidRDefault="00235DBD" w:rsidP="00235DBD">
                            <w:pPr>
                              <w:spacing w:after="0"/>
                              <w:rPr>
                                <w:rFonts w:eastAsiaTheme="minorEastAsia"/>
                                <w:b/>
                                <w:u w:val="single"/>
                              </w:rPr>
                            </w:pPr>
                            <w:r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>Newton-</w:t>
                            </w:r>
                            <w:proofErr w:type="spellStart"/>
                            <w:r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>Raphson</w:t>
                            </w:r>
                            <w:proofErr w:type="spellEnd"/>
                          </w:p>
                          <w:p w14:paraId="20CDD026" w14:textId="77777777" w:rsidR="00235DBD" w:rsidRDefault="00000000" w:rsidP="00235DBD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+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'</m:t>
                                      </m:r>
                                    </m:sup>
                                  </m:sSubSup>
                                </m:den>
                              </m:f>
                            </m:oMath>
                            <w:r w:rsidR="00235DBD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14:paraId="12B70551" w14:textId="77777777" w:rsidR="00235DBD" w:rsidRDefault="00235DBD" w:rsidP="00235DB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6E6D7F9" id="Dikdörtgen 3" o:spid="_x0000_s1029" style="position:absolute;margin-left:228.05pt;margin-top:11.05pt;width:96.45pt;height:5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" fillcolor="white [3201]" strokecolor="black [3200]" strokeweight="1pt">
                <v:textbox>
                  <w:txbxContent>
                    <w:p w14:paraId="38C60C2C" w14:textId="77777777" w:rsidR="00235DBD" w:rsidRPr="003D69FF" w:rsidRDefault="00235DBD" w:rsidP="00235DBD">
                      <w:pPr>
                        <w:spacing w:after="0"/>
                        <w:rPr>
                          <w:rFonts w:eastAsiaTheme="minorEastAsia"/>
                          <w:b/>
                          <w:u w:val="single"/>
                        </w:rPr>
                      </w:pPr>
                      <w:r>
                        <w:rPr>
                          <w:rFonts w:eastAsiaTheme="minorEastAsia"/>
                          <w:b/>
                          <w:u w:val="single"/>
                        </w:rPr>
                        <w:t>Newton-</w:t>
                      </w:r>
                      <w:proofErr w:type="spellStart"/>
                      <w:r>
                        <w:rPr>
                          <w:rFonts w:eastAsiaTheme="minorEastAsia"/>
                          <w:b/>
                          <w:u w:val="single"/>
                        </w:rPr>
                        <w:t>Raphson</w:t>
                      </w:r>
                      <w:proofErr w:type="spellEnd"/>
                    </w:p>
                    <w:p w14:paraId="20CDD026" w14:textId="77777777" w:rsidR="00235DBD" w:rsidRDefault="00000000" w:rsidP="00235DBD">
                      <w:pPr>
                        <w:rPr>
                          <w:rFonts w:eastAsiaTheme="minorEastAsia"/>
                        </w:rPr>
                      </w:pP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+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'</m:t>
                                </m:r>
                              </m:sup>
                            </m:sSubSup>
                          </m:den>
                        </m:f>
                      </m:oMath>
                      <w:r w:rsidR="00235DBD">
                        <w:rPr>
                          <w:rFonts w:eastAsiaTheme="minorEastAsia"/>
                        </w:rPr>
                        <w:t xml:space="preserve"> </w:t>
                      </w:r>
                    </w:p>
                    <w:p w14:paraId="12B70551" w14:textId="77777777" w:rsidR="00235DBD" w:rsidRDefault="00235DBD" w:rsidP="00235DBD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5AB4E7FF" w14:textId="60CABAB9" w:rsidR="00235DBD" w:rsidRPr="004516F2" w:rsidRDefault="00235DBD" w:rsidP="00235DBD">
      <w:pPr>
        <w:ind w:left="-567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14:paraId="6935007E" w14:textId="763B3085" w:rsidR="00235DBD" w:rsidRPr="004516F2" w:rsidRDefault="00275B81" w:rsidP="00235DBD">
      <w:pPr>
        <w:rPr>
          <w:rFonts w:ascii="Times New Roman" w:eastAsiaTheme="minorEastAsia" w:hAnsi="Times New Roman" w:cs="Times New Roman"/>
          <w:sz w:val="24"/>
          <w:szCs w:val="24"/>
        </w:rPr>
      </w:pPr>
      <w:r w:rsidRPr="004516F2">
        <w:rPr>
          <w:rFonts w:ascii="Times New Roman" w:eastAsiaTheme="minorEastAsia" w:hAnsi="Times New Roman" w:cs="Times New Roman"/>
          <w:b/>
          <w:noProof/>
          <w:sz w:val="24"/>
          <w:szCs w:val="24"/>
          <w:u w:val="single"/>
          <w:lang w:eastAsia="tr-T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E3C254" wp14:editId="02973E6B">
                <wp:simplePos x="0" y="0"/>
                <wp:positionH relativeFrom="column">
                  <wp:posOffset>4283710</wp:posOffset>
                </wp:positionH>
                <wp:positionV relativeFrom="paragraph">
                  <wp:posOffset>122555</wp:posOffset>
                </wp:positionV>
                <wp:extent cx="1630045" cy="724535"/>
                <wp:effectExtent l="0" t="0" r="27305" b="18415"/>
                <wp:wrapNone/>
                <wp:docPr id="1520116830" name="Dikdörtgen 15201168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0045" cy="72453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49D6B8" w14:textId="346A59CB" w:rsidR="00235DBD" w:rsidRPr="003D69FF" w:rsidRDefault="00235DBD" w:rsidP="00235DBD">
                            <w:pPr>
                              <w:spacing w:after="0"/>
                              <w:rPr>
                                <w:rFonts w:eastAsiaTheme="minorEastAsia"/>
                                <w:b/>
                                <w:u w:val="single"/>
                              </w:rPr>
                            </w:pPr>
                            <w:r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>Basit İterasyon</w:t>
                            </w:r>
                          </w:p>
                          <w:p w14:paraId="5F9DB760" w14:textId="5A3BC592" w:rsidR="00E829DB" w:rsidRPr="00E829DB" w:rsidRDefault="00275B81" w:rsidP="00235DBD">
                            <w:pPr>
                              <w:rPr>
                                <w:rFonts w:eastAsiaTheme="minorEastAsia"/>
                              </w:rPr>
                            </w:pPr>
                            <w:r w:rsidRPr="00275B81">
                              <w:rPr>
                                <w:rFonts w:ascii="Times New Roman" w:eastAsiaTheme="minorEastAsia" w:hAnsi="Times New Roman" w:cs="Times New Roman"/>
                                <w:position w:val="-28"/>
                                <w:sz w:val="24"/>
                                <w:szCs w:val="24"/>
                              </w:rPr>
                              <w:object w:dxaOrig="2040" w:dyaOrig="680" w14:anchorId="3502BFCB">
                                <v:shape id="_x0000_i1035" type="#_x0000_t75" style="width:102pt;height:34pt" o:ole="">
                                  <v:imagedata r:id="rId27" o:title=""/>
                                </v:shape>
                                <o:OLEObject Type="Embed" ProgID="Equation.DSMT4" ShapeID="_x0000_i1035" DrawAspect="Content" ObjectID="_1792914853" r:id="rId28"/>
                              </w:object>
                            </w:r>
                          </w:p>
                          <w:p w14:paraId="58BEFD33" w14:textId="195784D7" w:rsidR="00235DBD" w:rsidRPr="00E829DB" w:rsidRDefault="00235DBD" w:rsidP="00235DBD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14:paraId="32047BBF" w14:textId="77777777" w:rsidR="00235DBD" w:rsidRDefault="00000000" w:rsidP="00235DBD"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+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g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oMath>
                            <w:r w:rsidR="00235DBD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14:paraId="710C2FA4" w14:textId="77777777" w:rsidR="00235DBD" w:rsidRDefault="00235DBD" w:rsidP="00235DB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6E3C254" id="Dikdörtgen 1520116830" o:spid="_x0000_s1030" style="position:absolute;margin-left:337.3pt;margin-top:9.65pt;width:128.35pt;height:57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" fillcolor="white [3201]" strokecolor="black [3200]" strokeweight="1pt">
                <v:textbox>
                  <w:txbxContent>
                    <w:p w14:paraId="1149D6B8" w14:textId="346A59CB" w:rsidR="00235DBD" w:rsidRPr="003D69FF" w:rsidRDefault="00235DBD" w:rsidP="00235DBD">
                      <w:pPr>
                        <w:spacing w:after="0"/>
                        <w:rPr>
                          <w:rFonts w:eastAsiaTheme="minorEastAsia"/>
                          <w:b/>
                          <w:u w:val="single"/>
                        </w:rPr>
                      </w:pPr>
                      <w:r>
                        <w:rPr>
                          <w:rFonts w:eastAsiaTheme="minorEastAsia"/>
                          <w:b/>
                          <w:u w:val="single"/>
                        </w:rPr>
                        <w:t>Basit İterasyon</w:t>
                      </w:r>
                    </w:p>
                    <w:p w14:paraId="5F9DB760" w14:textId="5A3BC592" w:rsidR="00E829DB" w:rsidRPr="00E829DB" w:rsidRDefault="00275B81" w:rsidP="00235DBD">
                      <w:pPr>
                        <w:rPr>
                          <w:rFonts w:eastAsiaTheme="minorEastAsia"/>
                        </w:rPr>
                      </w:pPr>
                      <w:r w:rsidRPr="00275B81">
                        <w:rPr>
                          <w:rFonts w:ascii="Times New Roman" w:eastAsiaTheme="minorEastAsia" w:hAnsi="Times New Roman" w:cs="Times New Roman"/>
                          <w:position w:val="-28"/>
                          <w:sz w:val="24"/>
                          <w:szCs w:val="24"/>
                        </w:rPr>
                        <w:object w:dxaOrig="2040" w:dyaOrig="680" w14:anchorId="3502BFCB">
                          <v:shape id="_x0000_i1035" type="#_x0000_t75" style="width:102pt;height:34pt" o:ole="">
                            <v:imagedata r:id="rId27" o:title=""/>
                          </v:shape>
                          <o:OLEObject Type="Embed" ProgID="Equation.DSMT4" ShapeID="_x0000_i1035" DrawAspect="Content" ObjectID="_1792914853" r:id="rId29"/>
                        </w:object>
                      </w:r>
                    </w:p>
                    <w:p w14:paraId="58BEFD33" w14:textId="195784D7" w:rsidR="00235DBD" w:rsidRPr="00E829DB" w:rsidRDefault="00235DBD" w:rsidP="00235DBD">
                      <w:pPr>
                        <w:rPr>
                          <w:rFonts w:eastAsiaTheme="minorEastAsia"/>
                        </w:rPr>
                      </w:pPr>
                      <w:r>
                        <w:rPr>
                          <w:rFonts w:eastAsiaTheme="minorEastAsia"/>
                        </w:rPr>
                        <w:t xml:space="preserve"> </w:t>
                      </w:r>
                    </w:p>
                    <w:p w14:paraId="32047BBF" w14:textId="77777777" w:rsidR="00235DBD" w:rsidRDefault="00000000" w:rsidP="00235DBD"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+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g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oMath>
                      <w:r w:rsidR="00235DBD">
                        <w:rPr>
                          <w:rFonts w:eastAsiaTheme="minorEastAsia"/>
                        </w:rPr>
                        <w:t xml:space="preserve"> </w:t>
                      </w:r>
                    </w:p>
                    <w:p w14:paraId="710C2FA4" w14:textId="77777777" w:rsidR="00235DBD" w:rsidRDefault="00235DBD" w:rsidP="00235DBD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4516F2">
        <w:rPr>
          <w:rFonts w:ascii="Times New Roman" w:eastAsiaTheme="minorEastAsia" w:hAnsi="Times New Roman" w:cs="Times New Roman"/>
          <w:b/>
          <w:noProof/>
          <w:sz w:val="24"/>
          <w:szCs w:val="24"/>
          <w:u w:val="single"/>
          <w:lang w:eastAsia="tr-T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CB64BBA" wp14:editId="0AB6E373">
                <wp:simplePos x="0" y="0"/>
                <wp:positionH relativeFrom="margin">
                  <wp:posOffset>2897505</wp:posOffset>
                </wp:positionH>
                <wp:positionV relativeFrom="paragraph">
                  <wp:posOffset>211455</wp:posOffset>
                </wp:positionV>
                <wp:extent cx="1386205" cy="635000"/>
                <wp:effectExtent l="0" t="0" r="23495" b="12700"/>
                <wp:wrapNone/>
                <wp:docPr id="6" name="Dikdörtgen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6205" cy="635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B26487" w14:textId="77777777" w:rsidR="00235DBD" w:rsidRPr="003D69FF" w:rsidRDefault="00235DBD" w:rsidP="00235DBD">
                            <w:pPr>
                              <w:spacing w:after="0"/>
                              <w:rPr>
                                <w:rFonts w:eastAsiaTheme="minorEastAsia"/>
                                <w:b/>
                                <w:u w:val="single"/>
                              </w:rPr>
                            </w:pPr>
                            <w:r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>Ters Matris</w:t>
                            </w:r>
                          </w:p>
                          <w:p w14:paraId="57C78CC6" w14:textId="77777777" w:rsidR="00235DBD" w:rsidRDefault="00000000" w:rsidP="00235DBD">
                            <w:pPr>
                              <w:jc w:val="both"/>
                              <w:rPr>
                                <w:rFonts w:eastAsiaTheme="minorEastAsia"/>
                              </w:rPr>
                            </w:pPr>
                            <m:oMath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bar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e>
                              </m:bar>
                              <m:r>
                                <w:rPr>
                                  <w:rFonts w:ascii="Cambria Math" w:hAnsi="Cambria Math"/>
                                </w:rPr>
                                <m:t>.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bar>
                            </m:oMath>
                            <w:r w:rsidR="00235DBD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14:paraId="1D7059FB" w14:textId="77777777" w:rsidR="00235DBD" w:rsidRDefault="00235DBD" w:rsidP="00235DB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CB64BBA" id="Dikdörtgen 6" o:spid="_x0000_s1031" style="position:absolute;margin-left:228.15pt;margin-top:16.65pt;width:109.15pt;height:50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" fillcolor="white [3201]" strokecolor="black [3200]" strokeweight="1pt">
                <v:textbox>
                  <w:txbxContent>
                    <w:p w14:paraId="75B26487" w14:textId="77777777" w:rsidR="00235DBD" w:rsidRPr="003D69FF" w:rsidRDefault="00235DBD" w:rsidP="00235DBD">
                      <w:pPr>
                        <w:spacing w:after="0"/>
                        <w:rPr>
                          <w:rFonts w:eastAsiaTheme="minorEastAsia"/>
                          <w:b/>
                          <w:u w:val="single"/>
                        </w:rPr>
                      </w:pPr>
                      <w:r>
                        <w:rPr>
                          <w:rFonts w:eastAsiaTheme="minorEastAsia"/>
                          <w:b/>
                          <w:u w:val="single"/>
                        </w:rPr>
                        <w:t>Ters Matris</w:t>
                      </w:r>
                    </w:p>
                    <w:p w14:paraId="57C78CC6" w14:textId="77777777" w:rsidR="00235DBD" w:rsidRDefault="00000000" w:rsidP="00235DBD">
                      <w:pPr>
                        <w:jc w:val="both"/>
                        <w:rPr>
                          <w:rFonts w:eastAsiaTheme="minorEastAsia"/>
                        </w:rPr>
                      </w:pPr>
                      <m:oMath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e>
                        </m:bar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bar>
                      </m:oMath>
                      <w:r w:rsidR="00235DBD">
                        <w:rPr>
                          <w:rFonts w:eastAsiaTheme="minorEastAsia"/>
                        </w:rPr>
                        <w:t xml:space="preserve"> </w:t>
                      </w:r>
                    </w:p>
                    <w:p w14:paraId="1D7059FB" w14:textId="77777777" w:rsidR="00235DBD" w:rsidRDefault="00235DBD" w:rsidP="00235DBD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235DBD" w:rsidRPr="004516F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3160E054" w14:textId="7B35E54B" w:rsidR="00235DBD" w:rsidRPr="004516F2" w:rsidRDefault="00235DBD" w:rsidP="00235DBD">
      <w:pPr>
        <w:rPr>
          <w:rFonts w:ascii="Times New Roman" w:eastAsiaTheme="minorEastAsia" w:hAnsi="Times New Roman" w:cs="Times New Roman"/>
          <w:sz w:val="24"/>
          <w:szCs w:val="24"/>
        </w:rPr>
      </w:pPr>
      <w:r w:rsidRPr="004516F2">
        <w:rPr>
          <w:rFonts w:ascii="Times New Roman" w:eastAsiaTheme="minorEastAsia" w:hAnsi="Times New Roman" w:cs="Times New Roman"/>
          <w:b/>
          <w:noProof/>
          <w:sz w:val="24"/>
          <w:szCs w:val="24"/>
          <w:u w:val="single"/>
          <w:lang w:eastAsia="tr-T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1F23130" wp14:editId="6E45048E">
                <wp:simplePos x="0" y="0"/>
                <wp:positionH relativeFrom="column">
                  <wp:posOffset>-286385</wp:posOffset>
                </wp:positionH>
                <wp:positionV relativeFrom="paragraph">
                  <wp:posOffset>212090</wp:posOffset>
                </wp:positionV>
                <wp:extent cx="1534795" cy="845185"/>
                <wp:effectExtent l="0" t="0" r="27305" b="12065"/>
                <wp:wrapNone/>
                <wp:docPr id="8" name="Dikdörtge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4795" cy="8451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8C9DF0" w14:textId="77777777" w:rsidR="00235DBD" w:rsidRPr="003D69FF" w:rsidRDefault="00235DBD" w:rsidP="00235DBD">
                            <w:pPr>
                              <w:spacing w:after="0"/>
                              <w:rPr>
                                <w:rFonts w:eastAsiaTheme="minorEastAsia"/>
                                <w:b/>
                                <w:u w:val="single"/>
                              </w:rPr>
                            </w:pPr>
                            <w:r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>LU Yöntemi</w:t>
                            </w:r>
                          </w:p>
                          <w:p w14:paraId="5C93E7A9" w14:textId="77777777" w:rsidR="00235DBD" w:rsidRPr="00CD554C" w:rsidRDefault="00000000" w:rsidP="00235DBD">
                            <w:pPr>
                              <w:jc w:val="both"/>
                              <w:rPr>
                                <w:rFonts w:eastAsiaTheme="minorEastAsia"/>
                              </w:rPr>
                            </w:pPr>
                            <m:oMath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bar>
                              <m:r>
                                <w:rPr>
                                  <w:rFonts w:ascii="Cambria Math" w:hAnsi="Cambria Math"/>
                                </w:rPr>
                                <m:t>.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bar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bar>
                            </m:oMath>
                            <w:r w:rsidR="00235DBD">
                              <w:rPr>
                                <w:rFonts w:eastAsiaTheme="minorEastAsia"/>
                              </w:rPr>
                              <w:t xml:space="preserve">          </w:t>
                            </w:r>
                            <m:oMath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bar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e>
                              </m:bar>
                              <m:r>
                                <w:rPr>
                                  <w:rFonts w:ascii="Cambria Math" w:hAnsi="Cambria Math"/>
                                </w:rPr>
                                <m:t>.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U</m:t>
                                  </m:r>
                                </m:e>
                              </m:bar>
                            </m:oMath>
                          </w:p>
                          <w:p w14:paraId="312B38C1" w14:textId="77777777" w:rsidR="00235DBD" w:rsidRPr="00CD554C" w:rsidRDefault="00000000" w:rsidP="00235DBD">
                            <w:pPr>
                              <w:jc w:val="both"/>
                              <w:rPr>
                                <w:rFonts w:eastAsiaTheme="minorEastAsia"/>
                              </w:rPr>
                            </w:pPr>
                            <m:oMath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U</m:t>
                                  </m:r>
                                </m:e>
                              </m:bar>
                              <m:r>
                                <w:rPr>
                                  <w:rFonts w:ascii="Cambria Math" w:hAnsi="Cambria Math"/>
                                </w:rPr>
                                <m:t>.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bar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</m:bar>
                              <m:r>
                                <w:rPr>
                                  <w:rFonts w:ascii="Cambria Math" w:hAnsi="Cambria Math"/>
                                </w:rPr>
                                <m:t xml:space="preserve">          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e>
                              </m:bar>
                              <m:r>
                                <w:rPr>
                                  <w:rFonts w:ascii="Cambria Math" w:hAnsi="Cambria Math"/>
                                </w:rPr>
                                <m:t>.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</m:bar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ba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bar>
                            </m:oMath>
                            <w:r w:rsidR="00235DBD">
                              <w:rPr>
                                <w:rFonts w:eastAsiaTheme="minorEastAsia"/>
                              </w:rPr>
                              <w:t xml:space="preserve">         </w:t>
                            </w:r>
                          </w:p>
                          <w:p w14:paraId="622D0F57" w14:textId="77777777" w:rsidR="00235DBD" w:rsidRDefault="00235DBD" w:rsidP="00235DB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1F23130" id="Dikdörtgen 8" o:spid="_x0000_s1032" style="position:absolute;margin-left:-22.55pt;margin-top:16.7pt;width:120.85pt;height:66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" fillcolor="white [3201]" strokecolor="black [3200]" strokeweight="1pt">
                <v:textbox>
                  <w:txbxContent>
                    <w:p w14:paraId="7B8C9DF0" w14:textId="77777777" w:rsidR="00235DBD" w:rsidRPr="003D69FF" w:rsidRDefault="00235DBD" w:rsidP="00235DBD">
                      <w:pPr>
                        <w:spacing w:after="0"/>
                        <w:rPr>
                          <w:rFonts w:eastAsiaTheme="minorEastAsia"/>
                          <w:b/>
                          <w:u w:val="single"/>
                        </w:rPr>
                      </w:pPr>
                      <w:r>
                        <w:rPr>
                          <w:rFonts w:eastAsiaTheme="minorEastAsia"/>
                          <w:b/>
                          <w:u w:val="single"/>
                        </w:rPr>
                        <w:t>LU Yöntemi</w:t>
                      </w:r>
                    </w:p>
                    <w:p w14:paraId="5C93E7A9" w14:textId="77777777" w:rsidR="00235DBD" w:rsidRPr="00CD554C" w:rsidRDefault="00000000" w:rsidP="00235DBD">
                      <w:pPr>
                        <w:jc w:val="both"/>
                        <w:rPr>
                          <w:rFonts w:eastAsiaTheme="minorEastAsia"/>
                        </w:rPr>
                      </w:pPr>
                      <m:oMath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bar>
                      </m:oMath>
                      <w:r w:rsidR="00235DBD">
                        <w:rPr>
                          <w:rFonts w:eastAsiaTheme="minorEastAsia"/>
                        </w:rPr>
                        <w:t xml:space="preserve">          </w:t>
                      </w:r>
                      <m:oMath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bar>
                      </m:oMath>
                    </w:p>
                    <w:p w14:paraId="312B38C1" w14:textId="77777777" w:rsidR="00235DBD" w:rsidRPr="00CD554C" w:rsidRDefault="00000000" w:rsidP="00235DBD">
                      <w:pPr>
                        <w:jc w:val="both"/>
                        <w:rPr>
                          <w:rFonts w:eastAsiaTheme="minorEastAsia"/>
                        </w:rPr>
                      </w:pPr>
                      <m:oMath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</w:rPr>
                          <m:t xml:space="preserve">          </m:t>
                        </m:r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bar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bar>
                          <m:ba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bar>
                      </m:oMath>
                      <w:r w:rsidR="00235DBD">
                        <w:rPr>
                          <w:rFonts w:eastAsiaTheme="minorEastAsia"/>
                        </w:rPr>
                        <w:t xml:space="preserve">         </w:t>
                      </w:r>
                    </w:p>
                    <w:p w14:paraId="622D0F57" w14:textId="77777777" w:rsidR="00235DBD" w:rsidRDefault="00235DBD" w:rsidP="00235DBD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6C8AC856" w14:textId="5490FFFD" w:rsidR="00235DBD" w:rsidRPr="004516F2" w:rsidRDefault="00275B81" w:rsidP="00235DBD">
      <w:pPr>
        <w:rPr>
          <w:rFonts w:ascii="Times New Roman" w:eastAsiaTheme="minorEastAsia" w:hAnsi="Times New Roman" w:cs="Times New Roman"/>
          <w:sz w:val="24"/>
          <w:szCs w:val="24"/>
        </w:rPr>
      </w:pPr>
      <w:r w:rsidRPr="004516F2">
        <w:rPr>
          <w:rFonts w:ascii="Times New Roman" w:eastAsiaTheme="minorEastAsia" w:hAnsi="Times New Roman" w:cs="Times New Roman"/>
          <w:b/>
          <w:noProof/>
          <w:sz w:val="24"/>
          <w:szCs w:val="24"/>
          <w:u w:val="single"/>
          <w:lang w:eastAsia="tr-T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A959D8A" wp14:editId="331DE759">
                <wp:simplePos x="0" y="0"/>
                <wp:positionH relativeFrom="margin">
                  <wp:posOffset>4904105</wp:posOffset>
                </wp:positionH>
                <wp:positionV relativeFrom="paragraph">
                  <wp:posOffset>265430</wp:posOffset>
                </wp:positionV>
                <wp:extent cx="655320" cy="502285"/>
                <wp:effectExtent l="0" t="0" r="11430" b="12065"/>
                <wp:wrapNone/>
                <wp:docPr id="5" name="Dikdörtge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5320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38A1AF" w14:textId="77777777" w:rsidR="00235DBD" w:rsidRPr="003D69FF" w:rsidRDefault="00235DBD" w:rsidP="00235DBD">
                            <w:pPr>
                              <w:spacing w:after="0"/>
                              <w:rPr>
                                <w:rFonts w:eastAsiaTheme="minorEastAsia"/>
                                <w:b/>
                                <w:u w:val="single"/>
                              </w:rPr>
                            </w:pPr>
                            <w:proofErr w:type="spellStart"/>
                            <w:r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>Cramer</w:t>
                            </w:r>
                            <w:proofErr w:type="spellEnd"/>
                          </w:p>
                          <w:p w14:paraId="699FBCEB" w14:textId="77777777" w:rsidR="00235DBD" w:rsidRDefault="00000000" w:rsidP="00235DBD">
                            <w:pPr>
                              <w:jc w:val="both"/>
                              <w:rPr>
                                <w:rFonts w:eastAsiaTheme="minorEastAsia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|</m:t>
                                  </m:r>
                                  <m:bar>
                                    <m:bar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bar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bar>
                                  <m:r>
                                    <w:rPr>
                                      <w:rFonts w:ascii="Cambria Math" w:hAnsi="Cambria Math"/>
                                    </w:rPr>
                                    <m:t>|</m:t>
                                  </m:r>
                                </m:den>
                              </m:f>
                            </m:oMath>
                            <w:r w:rsidR="00235DBD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14:paraId="301F7770" w14:textId="77777777" w:rsidR="00235DBD" w:rsidRDefault="00235DBD" w:rsidP="00235DB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A959D8A" id="Dikdörtgen 5" o:spid="_x0000_s1033" style="position:absolute;margin-left:386.15pt;margin-top:20.9pt;width:51.6pt;height:39.5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" fillcolor="white [3201]" strokecolor="black [3200]" strokeweight="1pt">
                <v:textbox>
                  <w:txbxContent>
                    <w:p w14:paraId="7A38A1AF" w14:textId="77777777" w:rsidR="00235DBD" w:rsidRPr="003D69FF" w:rsidRDefault="00235DBD" w:rsidP="00235DBD">
                      <w:pPr>
                        <w:spacing w:after="0"/>
                        <w:rPr>
                          <w:rFonts w:eastAsiaTheme="minorEastAsia"/>
                          <w:b/>
                          <w:u w:val="single"/>
                        </w:rPr>
                      </w:pPr>
                      <w:proofErr w:type="spellStart"/>
                      <w:r>
                        <w:rPr>
                          <w:rFonts w:eastAsiaTheme="minorEastAsia"/>
                          <w:b/>
                          <w:u w:val="single"/>
                        </w:rPr>
                        <w:t>Cramer</w:t>
                      </w:r>
                      <w:proofErr w:type="spellEnd"/>
                    </w:p>
                    <w:p w14:paraId="699FBCEB" w14:textId="77777777" w:rsidR="00235DBD" w:rsidRDefault="00000000" w:rsidP="00235DBD">
                      <w:pPr>
                        <w:jc w:val="both"/>
                        <w:rPr>
                          <w:rFonts w:eastAsiaTheme="minorEastAsia"/>
                        </w:rPr>
                      </w:pP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|</m:t>
                            </m:r>
                            <m:bar>
                              <m:bar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bar>
                            <m:r>
                              <w:rPr>
                                <w:rFonts w:ascii="Cambria Math" w:hAnsi="Cambria Math"/>
                              </w:rPr>
                              <m:t>|</m:t>
                            </m:r>
                          </m:den>
                        </m:f>
                      </m:oMath>
                      <w:r w:rsidR="00235DBD">
                        <w:rPr>
                          <w:rFonts w:eastAsiaTheme="minorEastAsia"/>
                        </w:rPr>
                        <w:t xml:space="preserve"> </w:t>
                      </w:r>
                    </w:p>
                    <w:p w14:paraId="301F7770" w14:textId="77777777" w:rsidR="00235DBD" w:rsidRDefault="00235DBD" w:rsidP="00235DBD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4516F2">
        <w:rPr>
          <w:rFonts w:ascii="Times New Roman" w:eastAsiaTheme="minorEastAsia" w:hAnsi="Times New Roman" w:cs="Times New Roman"/>
          <w:b/>
          <w:noProof/>
          <w:sz w:val="24"/>
          <w:szCs w:val="24"/>
          <w:u w:val="single"/>
          <w:lang w:eastAsia="tr-T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8722AA1" wp14:editId="09C3CE23">
                <wp:simplePos x="0" y="0"/>
                <wp:positionH relativeFrom="margin">
                  <wp:posOffset>2471420</wp:posOffset>
                </wp:positionH>
                <wp:positionV relativeFrom="paragraph">
                  <wp:posOffset>266700</wp:posOffset>
                </wp:positionV>
                <wp:extent cx="2430780" cy="501015"/>
                <wp:effectExtent l="0" t="0" r="26670" b="13335"/>
                <wp:wrapNone/>
                <wp:docPr id="9" name="Dikdörtgen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30780" cy="50101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35C506" w14:textId="77777777" w:rsidR="00235DBD" w:rsidRPr="003D69FF" w:rsidRDefault="00235DBD" w:rsidP="00235DBD">
                            <w:pPr>
                              <w:spacing w:after="0"/>
                              <w:rPr>
                                <w:rFonts w:eastAsiaTheme="minorEastAsia"/>
                                <w:b/>
                                <w:u w:val="single"/>
                              </w:rPr>
                            </w:pPr>
                            <w:r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>Determinant Hesaplama</w:t>
                            </w:r>
                          </w:p>
                          <w:p w14:paraId="23D46002" w14:textId="77777777" w:rsidR="00235DBD" w:rsidRDefault="00000000" w:rsidP="00235DBD">
                            <w:pPr>
                              <w:jc w:val="both"/>
                              <w:rPr>
                                <w:rFonts w:eastAsiaTheme="minorEastAsia"/>
                              </w:rPr>
                            </w:pPr>
                            <m:oMath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bar>
                                    <m:bar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bar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</m:ba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(-1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s</m:t>
                                  </m:r>
                                </m:sup>
                              </m:sSup>
                            </m:oMath>
                            <w:r w:rsidR="00235DBD">
                              <w:rPr>
                                <w:rFonts w:eastAsiaTheme="minorEastAsia"/>
                              </w:rPr>
                              <w:t>.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 xml:space="preserve"> 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bar>
                                    <m:bar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</w:rPr>
                                      </m:ctrlPr>
                                    </m:bar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A</m:t>
                                          </m:r>
                                        </m:e>
                                      </m:acc>
                                    </m:e>
                                  </m:ba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</w:rPr>
                                <m:t xml:space="preserve">=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</w:rPr>
                                    <m:t>(-1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</w:rPr>
                                    <m:t>s</m:t>
                                  </m:r>
                                </m:sup>
                              </m:sSup>
                            </m:oMath>
                            <w:r w:rsidR="00235DBD">
                              <w:rPr>
                                <w:rFonts w:eastAsiaTheme="minorEastAsia"/>
                              </w:rPr>
                              <w:t>.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nary>
                                <m:naryPr>
                                  <m:chr m:val="∏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  <m:e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kk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nary>
                            </m:oMath>
                          </w:p>
                          <w:p w14:paraId="2573E4A0" w14:textId="77777777" w:rsidR="00235DBD" w:rsidRDefault="00235DBD" w:rsidP="00235DB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8722AA1" id="Dikdörtgen 9" o:spid="_x0000_s1034" style="position:absolute;margin-left:194.6pt;margin-top:21pt;width:191.4pt;height:39.45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" fillcolor="white [3201]" strokecolor="black [3200]" strokeweight="1pt">
                <v:textbox>
                  <w:txbxContent>
                    <w:p w14:paraId="4235C506" w14:textId="77777777" w:rsidR="00235DBD" w:rsidRPr="003D69FF" w:rsidRDefault="00235DBD" w:rsidP="00235DBD">
                      <w:pPr>
                        <w:spacing w:after="0"/>
                        <w:rPr>
                          <w:rFonts w:eastAsiaTheme="minorEastAsia"/>
                          <w:b/>
                          <w:u w:val="single"/>
                        </w:rPr>
                      </w:pPr>
                      <w:r>
                        <w:rPr>
                          <w:rFonts w:eastAsiaTheme="minorEastAsia"/>
                          <w:b/>
                          <w:u w:val="single"/>
                        </w:rPr>
                        <w:t>Determinant Hesaplama</w:t>
                      </w:r>
                    </w:p>
                    <w:p w14:paraId="23D46002" w14:textId="77777777" w:rsidR="00235DBD" w:rsidRDefault="00000000" w:rsidP="00235DBD">
                      <w:pPr>
                        <w:jc w:val="both"/>
                        <w:rPr>
                          <w:rFonts w:eastAsiaTheme="minorEastAsia"/>
                        </w:rPr>
                      </w:pPr>
                      <m:oMath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bar>
                              <m:bar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bar>
                          </m:e>
                        </m:d>
                        <m:r>
                          <w:rPr>
                            <w:rFonts w:ascii="Cambria Math" w:eastAsiaTheme="minorEastAsia" w:hAnsi="Cambria Math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(-1)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s</m:t>
                            </m:r>
                          </m:sup>
                        </m:sSup>
                      </m:oMath>
                      <w:r w:rsidR="00235DBD">
                        <w:rPr>
                          <w:rFonts w:eastAsiaTheme="minorEastAsia"/>
                        </w:rPr>
                        <w:t>.</w:t>
                      </w:r>
                      <m:oMath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 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bar>
                              <m:bar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barPr>
                              <m:e>
                                <m:acc>
                                  <m:accPr>
                                    <m:chr m:val="̃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A</m:t>
                                    </m:r>
                                  </m:e>
                                </m:acc>
                              </m:e>
                            </m:bar>
                          </m:e>
                        </m:d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 xml:space="preserve">= 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</w:rPr>
                              <m:t>(-1)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</w:rPr>
                              <m:t>s</m:t>
                            </m:r>
                          </m:sup>
                        </m:sSup>
                      </m:oMath>
                      <w:r w:rsidR="00235DBD">
                        <w:rPr>
                          <w:rFonts w:eastAsiaTheme="minorEastAsia"/>
                        </w:rPr>
                        <w:t>.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nary>
                          <m:naryPr>
                            <m:chr m:val="∏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k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kk</m:t>
                                    </m:r>
                                  </m:sub>
                                </m:sSub>
                              </m:e>
                            </m:acc>
                          </m:e>
                        </m:nary>
                      </m:oMath>
                    </w:p>
                    <w:p w14:paraId="2573E4A0" w14:textId="77777777" w:rsidR="00235DBD" w:rsidRDefault="00235DBD" w:rsidP="00235DBD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4516F2">
        <w:rPr>
          <w:rFonts w:ascii="Times New Roman" w:eastAsiaTheme="minorEastAsia" w:hAnsi="Times New Roman" w:cs="Times New Roman"/>
          <w:b/>
          <w:noProof/>
          <w:sz w:val="24"/>
          <w:szCs w:val="24"/>
          <w:u w:val="single"/>
          <w:lang w:eastAsia="tr-T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3E4C439" wp14:editId="04C81EC3">
                <wp:simplePos x="0" y="0"/>
                <wp:positionH relativeFrom="margin">
                  <wp:posOffset>1246505</wp:posOffset>
                </wp:positionH>
                <wp:positionV relativeFrom="paragraph">
                  <wp:posOffset>24130</wp:posOffset>
                </wp:positionV>
                <wp:extent cx="1224915" cy="742950"/>
                <wp:effectExtent l="0" t="0" r="13335" b="19050"/>
                <wp:wrapNone/>
                <wp:docPr id="15" name="Dikdörtgen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4915" cy="7429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1694EE" w14:textId="77777777" w:rsidR="00235DBD" w:rsidRPr="003D69FF" w:rsidRDefault="00235DBD" w:rsidP="00235DBD">
                            <w:pPr>
                              <w:spacing w:after="0"/>
                              <w:rPr>
                                <w:rFonts w:eastAsiaTheme="minorEastAsia"/>
                                <w:b/>
                                <w:u w:val="single"/>
                              </w:rPr>
                            </w:pPr>
                            <w:r>
                              <w:rPr>
                                <w:rFonts w:eastAsiaTheme="minorEastAsia"/>
                                <w:b/>
                                <w:u w:val="single"/>
                              </w:rPr>
                              <w:t>Bağıl Hata</w:t>
                            </w:r>
                          </w:p>
                          <w:p w14:paraId="7F5C613F" w14:textId="77777777" w:rsidR="00235DBD" w:rsidRDefault="00235DBD" w:rsidP="00235DBD">
                            <w:pPr>
                              <w:jc w:val="both"/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BH</m:t>
                              </m:r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+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+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oMath>
                            <w:r>
                              <w:rPr>
                                <w:rFonts w:eastAsiaTheme="minorEastAsia"/>
                                <w:sz w:val="24"/>
                              </w:rPr>
                              <w:t xml:space="preserve"> </w:t>
                            </w:r>
                          </w:p>
                          <w:p w14:paraId="160BB895" w14:textId="77777777" w:rsidR="00235DBD" w:rsidRDefault="00235DBD" w:rsidP="00235DB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4C439" id="Dikdörtgen 15" o:spid="_x0000_s1035" style="position:absolute;margin-left:98.15pt;margin-top:1.9pt;width:96.45pt;height:58.5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" fillcolor="white [3201]" strokecolor="black [3200]" strokeweight="1pt">
                <v:textbox>
                  <w:txbxContent>
                    <w:p w14:paraId="6A1694EE" w14:textId="77777777" w:rsidR="00235DBD" w:rsidRPr="003D69FF" w:rsidRDefault="00235DBD" w:rsidP="00235DBD">
                      <w:pPr>
                        <w:spacing w:after="0"/>
                        <w:rPr>
                          <w:rFonts w:eastAsiaTheme="minorEastAsia"/>
                          <w:b/>
                          <w:u w:val="single"/>
                        </w:rPr>
                      </w:pPr>
                      <w:r>
                        <w:rPr>
                          <w:rFonts w:eastAsiaTheme="minorEastAsia"/>
                          <w:b/>
                          <w:u w:val="single"/>
                        </w:rPr>
                        <w:t>Bağıl Hata</w:t>
                      </w:r>
                    </w:p>
                    <w:p w14:paraId="7F5C613F" w14:textId="77777777" w:rsidR="00235DBD" w:rsidRDefault="00235DBD" w:rsidP="00235DBD">
                      <w:pPr>
                        <w:jc w:val="both"/>
                        <w:rPr>
                          <w:rFonts w:eastAsiaTheme="minorEastAsia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BH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+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+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oMath>
                      <w:r>
                        <w:rPr>
                          <w:rFonts w:eastAsiaTheme="minorEastAsia"/>
                          <w:sz w:val="24"/>
                        </w:rPr>
                        <w:t xml:space="preserve"> </w:t>
                      </w:r>
                    </w:p>
                    <w:p w14:paraId="160BB895" w14:textId="77777777" w:rsidR="00235DBD" w:rsidRDefault="00235DBD" w:rsidP="00235DBD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7EB19E9F" w14:textId="66F64DF4" w:rsidR="00376CD2" w:rsidRPr="00E829DB" w:rsidRDefault="00376CD2" w:rsidP="00E829DB">
      <w:pPr>
        <w:tabs>
          <w:tab w:val="left" w:pos="8940"/>
        </w:tabs>
        <w:rPr>
          <w:rFonts w:ascii="Times New Roman" w:eastAsiaTheme="minorEastAsia" w:hAnsi="Times New Roman" w:cs="Times New Roman"/>
          <w:sz w:val="24"/>
          <w:szCs w:val="24"/>
        </w:rPr>
      </w:pPr>
    </w:p>
    <w:sectPr w:rsidR="00376CD2" w:rsidRPr="00E829DB" w:rsidSect="00FF0BEC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0" w:right="566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6CBD0B9" w14:textId="77777777" w:rsidR="0085236B" w:rsidRDefault="0085236B" w:rsidP="005A1686">
      <w:pPr>
        <w:spacing w:after="0" w:line="240" w:lineRule="auto"/>
      </w:pPr>
      <w:r>
        <w:separator/>
      </w:r>
    </w:p>
  </w:endnote>
  <w:endnote w:type="continuationSeparator" w:id="0">
    <w:p w14:paraId="4DEC4CC1" w14:textId="77777777" w:rsidR="0085236B" w:rsidRDefault="0085236B" w:rsidP="005A16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9F46832" w14:textId="77777777" w:rsidR="00A2524B" w:rsidRDefault="00A2524B">
    <w:pPr>
      <w:pStyle w:val="AltBilgi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DD2F331" w14:textId="77777777" w:rsidR="00A2524B" w:rsidRDefault="00A2524B">
    <w:pPr>
      <w:pStyle w:val="AltBilgi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FB7B15" w14:textId="77777777" w:rsidR="00A2524B" w:rsidRDefault="00A2524B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9B722B4" w14:textId="77777777" w:rsidR="0085236B" w:rsidRDefault="0085236B" w:rsidP="005A1686">
      <w:pPr>
        <w:spacing w:after="0" w:line="240" w:lineRule="auto"/>
      </w:pPr>
      <w:r>
        <w:separator/>
      </w:r>
    </w:p>
  </w:footnote>
  <w:footnote w:type="continuationSeparator" w:id="0">
    <w:p w14:paraId="78E7B262" w14:textId="77777777" w:rsidR="0085236B" w:rsidRDefault="0085236B" w:rsidP="005A16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625E530" w14:textId="7C1D65F0" w:rsidR="00A2524B" w:rsidRDefault="00A2524B">
    <w:pPr>
      <w:pStyle w:val="stBilgi"/>
    </w:pPr>
    <w:r>
      <w:rPr>
        <w:noProof/>
      </w:rPr>
      <w:pict w14:anchorId="783749F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46503188" o:spid="_x0000_s1027" type="#_x0000_t136" style="position:absolute;margin-left:0;margin-top:0;width:608.25pt;height:91.2pt;rotation:315;z-index:-251655168;mso-position-horizontal:center;mso-position-horizontal-relative:margin;mso-position-vertical:center;mso-position-vertical-relative:margin" o:allowincell="f" fillcolor="#2e74b5 [2404]" stroked="f">
          <v:fill opacity=".5"/>
          <v:textpath style="font-family:&quot;Calibri&quot;;font-size:1pt" string="Prof. Dr. Hüseyin DEMİR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FCB4FE5" w14:textId="7F76C447" w:rsidR="00A2524B" w:rsidRDefault="00A2524B">
    <w:pPr>
      <w:pStyle w:val="stBilgi"/>
    </w:pPr>
    <w:r>
      <w:rPr>
        <w:noProof/>
      </w:rPr>
      <w:pict w14:anchorId="7DDC174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46503189" o:spid="_x0000_s1028" type="#_x0000_t136" style="position:absolute;margin-left:0;margin-top:0;width:608.25pt;height:91.2pt;rotation:315;z-index:-251653120;mso-position-horizontal:center;mso-position-horizontal-relative:margin;mso-position-vertical:center;mso-position-vertical-relative:margin" o:allowincell="f" fillcolor="#2e74b5 [2404]" stroked="f">
          <v:fill opacity=".5"/>
          <v:textpath style="font-family:&quot;Calibri&quot;;font-size:1pt" string="Prof. Dr. Hüseyin DEMİR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8EDD90A" w14:textId="1AA54AA2" w:rsidR="00A2524B" w:rsidRDefault="00A2524B">
    <w:pPr>
      <w:pStyle w:val="stBilgi"/>
    </w:pPr>
    <w:r>
      <w:rPr>
        <w:noProof/>
      </w:rPr>
      <w:pict w14:anchorId="1BDA240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46503187" o:spid="_x0000_s1026" type="#_x0000_t136" style="position:absolute;margin-left:0;margin-top:0;width:608.25pt;height:91.2pt;rotation:315;z-index:-251657216;mso-position-horizontal:center;mso-position-horizontal-relative:margin;mso-position-vertical:center;mso-position-vertical-relative:margin" o:allowincell="f" fillcolor="#2e74b5 [2404]" stroked="f">
          <v:fill opacity=".5"/>
          <v:textpath style="font-family:&quot;Calibri&quot;;font-size:1pt" string="Prof. Dr. Hüseyin DEMİR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3053D97"/>
    <w:multiLevelType w:val="hybridMultilevel"/>
    <w:tmpl w:val="3FAE84D6"/>
    <w:lvl w:ilvl="0" w:tplc="8D161D78">
      <w:start w:val="1"/>
      <w:numFmt w:val="decimal"/>
      <w:lvlText w:val="%1)"/>
      <w:lvlJc w:val="left"/>
      <w:pPr>
        <w:ind w:left="644" w:hanging="360"/>
      </w:pPr>
      <w:rPr>
        <w:rFonts w:hint="default"/>
        <w:b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1B45D2B"/>
    <w:multiLevelType w:val="hybridMultilevel"/>
    <w:tmpl w:val="0C5EC71A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94202800">
    <w:abstractNumId w:val="1"/>
  </w:num>
  <w:num w:numId="2" w16cid:durableId="125478058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savePreviewPicture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7559"/>
    <w:rsid w:val="00010316"/>
    <w:rsid w:val="00041E0E"/>
    <w:rsid w:val="00047FF2"/>
    <w:rsid w:val="000607F3"/>
    <w:rsid w:val="00060CE4"/>
    <w:rsid w:val="00062B27"/>
    <w:rsid w:val="0006504B"/>
    <w:rsid w:val="00065698"/>
    <w:rsid w:val="00080B55"/>
    <w:rsid w:val="00096B31"/>
    <w:rsid w:val="0009748D"/>
    <w:rsid w:val="000A23E6"/>
    <w:rsid w:val="000C0617"/>
    <w:rsid w:val="000C1148"/>
    <w:rsid w:val="000C3B2A"/>
    <w:rsid w:val="000C4103"/>
    <w:rsid w:val="000C4244"/>
    <w:rsid w:val="000F2297"/>
    <w:rsid w:val="000F3106"/>
    <w:rsid w:val="000F72D7"/>
    <w:rsid w:val="0012071D"/>
    <w:rsid w:val="00123F13"/>
    <w:rsid w:val="001277B8"/>
    <w:rsid w:val="001311F2"/>
    <w:rsid w:val="001434AD"/>
    <w:rsid w:val="00146033"/>
    <w:rsid w:val="00170779"/>
    <w:rsid w:val="00174A65"/>
    <w:rsid w:val="00190B6D"/>
    <w:rsid w:val="00191110"/>
    <w:rsid w:val="001A7E23"/>
    <w:rsid w:val="001E775B"/>
    <w:rsid w:val="00203874"/>
    <w:rsid w:val="0020747A"/>
    <w:rsid w:val="00222728"/>
    <w:rsid w:val="00231761"/>
    <w:rsid w:val="00233BEA"/>
    <w:rsid w:val="00234225"/>
    <w:rsid w:val="00235DBD"/>
    <w:rsid w:val="00246CDD"/>
    <w:rsid w:val="00252D78"/>
    <w:rsid w:val="00254F85"/>
    <w:rsid w:val="002554D5"/>
    <w:rsid w:val="00275B81"/>
    <w:rsid w:val="002B113F"/>
    <w:rsid w:val="002D45FE"/>
    <w:rsid w:val="002D56A1"/>
    <w:rsid w:val="002D6E94"/>
    <w:rsid w:val="002F63D8"/>
    <w:rsid w:val="00301566"/>
    <w:rsid w:val="00301A3E"/>
    <w:rsid w:val="003044B7"/>
    <w:rsid w:val="00312466"/>
    <w:rsid w:val="00320CB8"/>
    <w:rsid w:val="003225DF"/>
    <w:rsid w:val="00330E10"/>
    <w:rsid w:val="00337E83"/>
    <w:rsid w:val="00355770"/>
    <w:rsid w:val="00355E7F"/>
    <w:rsid w:val="003575E3"/>
    <w:rsid w:val="00376CD2"/>
    <w:rsid w:val="003823B3"/>
    <w:rsid w:val="0038279F"/>
    <w:rsid w:val="00387FF5"/>
    <w:rsid w:val="00393C10"/>
    <w:rsid w:val="003B6F86"/>
    <w:rsid w:val="003C66D7"/>
    <w:rsid w:val="003F7CB8"/>
    <w:rsid w:val="00407111"/>
    <w:rsid w:val="00457894"/>
    <w:rsid w:val="0048146C"/>
    <w:rsid w:val="00484120"/>
    <w:rsid w:val="00495DB0"/>
    <w:rsid w:val="00497ED3"/>
    <w:rsid w:val="004A2A26"/>
    <w:rsid w:val="004D7EC4"/>
    <w:rsid w:val="004E1212"/>
    <w:rsid w:val="004E6E04"/>
    <w:rsid w:val="004F033E"/>
    <w:rsid w:val="004F4D36"/>
    <w:rsid w:val="00504C7A"/>
    <w:rsid w:val="00505741"/>
    <w:rsid w:val="00512775"/>
    <w:rsid w:val="00514C82"/>
    <w:rsid w:val="00521AD7"/>
    <w:rsid w:val="005505A4"/>
    <w:rsid w:val="00580F7F"/>
    <w:rsid w:val="005827A0"/>
    <w:rsid w:val="0058300C"/>
    <w:rsid w:val="00592E5A"/>
    <w:rsid w:val="00593A58"/>
    <w:rsid w:val="005A1686"/>
    <w:rsid w:val="005B1E6C"/>
    <w:rsid w:val="005E419D"/>
    <w:rsid w:val="00604535"/>
    <w:rsid w:val="00653426"/>
    <w:rsid w:val="006624D9"/>
    <w:rsid w:val="00664716"/>
    <w:rsid w:val="00691A41"/>
    <w:rsid w:val="006C6C4F"/>
    <w:rsid w:val="006E1099"/>
    <w:rsid w:val="006E7559"/>
    <w:rsid w:val="00713B80"/>
    <w:rsid w:val="00714C5E"/>
    <w:rsid w:val="00721C4C"/>
    <w:rsid w:val="00722195"/>
    <w:rsid w:val="0075033A"/>
    <w:rsid w:val="00760C57"/>
    <w:rsid w:val="00764698"/>
    <w:rsid w:val="007660C4"/>
    <w:rsid w:val="00785103"/>
    <w:rsid w:val="007B04AF"/>
    <w:rsid w:val="007B140D"/>
    <w:rsid w:val="007C1036"/>
    <w:rsid w:val="007C14F5"/>
    <w:rsid w:val="007F6B40"/>
    <w:rsid w:val="00803D52"/>
    <w:rsid w:val="00811325"/>
    <w:rsid w:val="00821B6F"/>
    <w:rsid w:val="00842F4F"/>
    <w:rsid w:val="0085236B"/>
    <w:rsid w:val="00853B80"/>
    <w:rsid w:val="00871DF9"/>
    <w:rsid w:val="008829BE"/>
    <w:rsid w:val="008A25E0"/>
    <w:rsid w:val="008A3242"/>
    <w:rsid w:val="008C2431"/>
    <w:rsid w:val="008E4C40"/>
    <w:rsid w:val="008F0CB6"/>
    <w:rsid w:val="008F204E"/>
    <w:rsid w:val="008F6DA2"/>
    <w:rsid w:val="00906336"/>
    <w:rsid w:val="0092682D"/>
    <w:rsid w:val="00954895"/>
    <w:rsid w:val="009570F6"/>
    <w:rsid w:val="00966389"/>
    <w:rsid w:val="00966856"/>
    <w:rsid w:val="00991111"/>
    <w:rsid w:val="009C05CE"/>
    <w:rsid w:val="009E0430"/>
    <w:rsid w:val="009F11AF"/>
    <w:rsid w:val="009F339E"/>
    <w:rsid w:val="009F378C"/>
    <w:rsid w:val="009F6FF5"/>
    <w:rsid w:val="00A21AD8"/>
    <w:rsid w:val="00A22FE6"/>
    <w:rsid w:val="00A2524B"/>
    <w:rsid w:val="00A26632"/>
    <w:rsid w:val="00A27521"/>
    <w:rsid w:val="00A31839"/>
    <w:rsid w:val="00A31BC3"/>
    <w:rsid w:val="00A42216"/>
    <w:rsid w:val="00A424DA"/>
    <w:rsid w:val="00A429EC"/>
    <w:rsid w:val="00A5791D"/>
    <w:rsid w:val="00A639F6"/>
    <w:rsid w:val="00A7484B"/>
    <w:rsid w:val="00A848EA"/>
    <w:rsid w:val="00AA6DE8"/>
    <w:rsid w:val="00AB0B9E"/>
    <w:rsid w:val="00AC6011"/>
    <w:rsid w:val="00AD772A"/>
    <w:rsid w:val="00AF03DC"/>
    <w:rsid w:val="00AF3270"/>
    <w:rsid w:val="00B23DA3"/>
    <w:rsid w:val="00B25754"/>
    <w:rsid w:val="00B26540"/>
    <w:rsid w:val="00B30E30"/>
    <w:rsid w:val="00B453DC"/>
    <w:rsid w:val="00B52C57"/>
    <w:rsid w:val="00B7255A"/>
    <w:rsid w:val="00B83502"/>
    <w:rsid w:val="00B97D69"/>
    <w:rsid w:val="00BB0CE2"/>
    <w:rsid w:val="00BE552F"/>
    <w:rsid w:val="00C06CDF"/>
    <w:rsid w:val="00C13A9D"/>
    <w:rsid w:val="00C415F8"/>
    <w:rsid w:val="00C42DBC"/>
    <w:rsid w:val="00C608BA"/>
    <w:rsid w:val="00C62EF7"/>
    <w:rsid w:val="00C7342C"/>
    <w:rsid w:val="00C73501"/>
    <w:rsid w:val="00C73990"/>
    <w:rsid w:val="00C82166"/>
    <w:rsid w:val="00C82240"/>
    <w:rsid w:val="00CA3B93"/>
    <w:rsid w:val="00CD3B5C"/>
    <w:rsid w:val="00CF070A"/>
    <w:rsid w:val="00CF5888"/>
    <w:rsid w:val="00D00ADD"/>
    <w:rsid w:val="00D24115"/>
    <w:rsid w:val="00D277CC"/>
    <w:rsid w:val="00D3461A"/>
    <w:rsid w:val="00D413D7"/>
    <w:rsid w:val="00D42048"/>
    <w:rsid w:val="00D52856"/>
    <w:rsid w:val="00D52B29"/>
    <w:rsid w:val="00D56D1D"/>
    <w:rsid w:val="00D620F9"/>
    <w:rsid w:val="00D62E53"/>
    <w:rsid w:val="00D65169"/>
    <w:rsid w:val="00D72E2A"/>
    <w:rsid w:val="00D87FC2"/>
    <w:rsid w:val="00D929D1"/>
    <w:rsid w:val="00D945F3"/>
    <w:rsid w:val="00DA02DB"/>
    <w:rsid w:val="00DB604D"/>
    <w:rsid w:val="00DB720F"/>
    <w:rsid w:val="00DC318A"/>
    <w:rsid w:val="00DD1009"/>
    <w:rsid w:val="00DD18A3"/>
    <w:rsid w:val="00DD5A3B"/>
    <w:rsid w:val="00DD72A5"/>
    <w:rsid w:val="00DE037B"/>
    <w:rsid w:val="00DF4A18"/>
    <w:rsid w:val="00E078EA"/>
    <w:rsid w:val="00E14BCC"/>
    <w:rsid w:val="00E56E51"/>
    <w:rsid w:val="00E661F8"/>
    <w:rsid w:val="00E71084"/>
    <w:rsid w:val="00E729C5"/>
    <w:rsid w:val="00E829DB"/>
    <w:rsid w:val="00E84FD5"/>
    <w:rsid w:val="00E91626"/>
    <w:rsid w:val="00EB1CE8"/>
    <w:rsid w:val="00EB4F9D"/>
    <w:rsid w:val="00EC2760"/>
    <w:rsid w:val="00EF6775"/>
    <w:rsid w:val="00F028C9"/>
    <w:rsid w:val="00F106BB"/>
    <w:rsid w:val="00F25047"/>
    <w:rsid w:val="00F355B5"/>
    <w:rsid w:val="00F373C4"/>
    <w:rsid w:val="00F512B2"/>
    <w:rsid w:val="00F53149"/>
    <w:rsid w:val="00F61128"/>
    <w:rsid w:val="00F61EAB"/>
    <w:rsid w:val="00F76D96"/>
    <w:rsid w:val="00F84358"/>
    <w:rsid w:val="00FA4070"/>
    <w:rsid w:val="00FB56CA"/>
    <w:rsid w:val="00FB61C2"/>
    <w:rsid w:val="00FC3E39"/>
    <w:rsid w:val="00FC551C"/>
    <w:rsid w:val="00FD501D"/>
    <w:rsid w:val="00FF0BEC"/>
    <w:rsid w:val="00FF4B59"/>
    <w:rsid w:val="00FF79EC"/>
    <w:rsid w:val="00FF7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7324A4E"/>
  <w15:docId w15:val="{F06B57B8-AD6D-40EA-B532-DEEB033804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5A16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5A1686"/>
  </w:style>
  <w:style w:type="paragraph" w:styleId="AltBilgi">
    <w:name w:val="footer"/>
    <w:basedOn w:val="Normal"/>
    <w:link w:val="AltBilgiChar"/>
    <w:uiPriority w:val="99"/>
    <w:unhideWhenUsed/>
    <w:rsid w:val="005A16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5A1686"/>
  </w:style>
  <w:style w:type="character" w:customStyle="1" w:styleId="apple-converted-space">
    <w:name w:val="apple-converted-space"/>
    <w:basedOn w:val="VarsaylanParagrafYazTipi"/>
    <w:rsid w:val="001311F2"/>
  </w:style>
  <w:style w:type="paragraph" w:styleId="BalonMetni">
    <w:name w:val="Balloon Text"/>
    <w:basedOn w:val="Normal"/>
    <w:link w:val="BalonMetniChar"/>
    <w:uiPriority w:val="99"/>
    <w:semiHidden/>
    <w:unhideWhenUsed/>
    <w:rsid w:val="001277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1277B8"/>
    <w:rPr>
      <w:rFonts w:ascii="Tahoma" w:hAnsi="Tahoma" w:cs="Tahoma"/>
      <w:sz w:val="16"/>
      <w:szCs w:val="16"/>
    </w:rPr>
  </w:style>
  <w:style w:type="table" w:styleId="TabloKlavuzu">
    <w:name w:val="Table Grid"/>
    <w:basedOn w:val="NormalTablo"/>
    <w:rsid w:val="00393C10"/>
    <w:pPr>
      <w:spacing w:after="0" w:line="240" w:lineRule="auto"/>
    </w:pPr>
    <w:rPr>
      <w:rFonts w:eastAsiaTheme="minorEastAsi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Paragraf">
    <w:name w:val="List Paragraph"/>
    <w:basedOn w:val="Normal"/>
    <w:uiPriority w:val="34"/>
    <w:qFormat/>
    <w:rsid w:val="00252D7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styleId="YerTutucuMetni">
    <w:name w:val="Placeholder Text"/>
    <w:basedOn w:val="VarsaylanParagrafYazTipi"/>
    <w:uiPriority w:val="99"/>
    <w:semiHidden/>
    <w:rsid w:val="00E829D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437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12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9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5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36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5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1.jp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5">
    <wetp:webextensionref xmlns:r="http://schemas.openxmlformats.org/officeDocument/2006/relationships" r:id="rId1"/>
  </wetp:taskpane>
  <wetp:taskpane dockstate="right" visibility="0" width="438" row="6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7F353BE7-BC74-4C59-B63C-EC171DEFC5B0}">
  <we:reference id="wa200005502" version="1.0.0.11" store="tr-TR" storeType="OMEX"/>
  <we:alternateReferences>
    <we:reference id="wa200005502" version="1.0.0.11" store="wa200005502" storeType="OMEX"/>
  </we:alternateReferences>
  <we:properties>
    <we:property name="docId" value="&quot;Q0Tm-fOP6f3IYb4zP8pDI&quot;"/>
  </we:properties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6E13032F-8106-4828-A904-8177204CAB5E}">
  <we:reference id="wa200005826" version="1.8.0.0" store="tr-TR" storeType="OMEX"/>
  <we:alternateReferences>
    <we:reference id="wa200005826" version="1.8.0.0" store="wa20000582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60EDEE-FB3C-4F4A-8336-4A888D3324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249</Words>
  <Characters>1423</Characters>
  <Application>Microsoft Office Word</Application>
  <DocSecurity>0</DocSecurity>
  <Lines>11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D</dc:creator>
  <cp:lastModifiedBy>Hüseyin Demir</cp:lastModifiedBy>
  <cp:revision>9</cp:revision>
  <cp:lastPrinted>2022-06-27T12:08:00Z</cp:lastPrinted>
  <dcterms:created xsi:type="dcterms:W3CDTF">2023-11-12T11:27:00Z</dcterms:created>
  <dcterms:modified xsi:type="dcterms:W3CDTF">2024-11-12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